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33"/>
  </p:notesMasterIdLst>
  <p:sldIdLst>
    <p:sldId id="256" r:id="rId5"/>
    <p:sldId id="297" r:id="rId6"/>
    <p:sldId id="285" r:id="rId7"/>
    <p:sldId id="286" r:id="rId8"/>
    <p:sldId id="287" r:id="rId9"/>
    <p:sldId id="265" r:id="rId10"/>
    <p:sldId id="264" r:id="rId11"/>
    <p:sldId id="288" r:id="rId12"/>
    <p:sldId id="266" r:id="rId13"/>
    <p:sldId id="290" r:id="rId14"/>
    <p:sldId id="296" r:id="rId15"/>
    <p:sldId id="268" r:id="rId16"/>
    <p:sldId id="269" r:id="rId17"/>
    <p:sldId id="270" r:id="rId18"/>
    <p:sldId id="298" r:id="rId19"/>
    <p:sldId id="299" r:id="rId20"/>
    <p:sldId id="300" r:id="rId21"/>
    <p:sldId id="301" r:id="rId22"/>
    <p:sldId id="289" r:id="rId23"/>
    <p:sldId id="302" r:id="rId24"/>
    <p:sldId id="291" r:id="rId25"/>
    <p:sldId id="303" r:id="rId26"/>
    <p:sldId id="304" r:id="rId27"/>
    <p:sldId id="305" r:id="rId28"/>
    <p:sldId id="306" r:id="rId29"/>
    <p:sldId id="307" r:id="rId30"/>
    <p:sldId id="322" r:id="rId31"/>
    <p:sldId id="263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E79"/>
    <a:srgbClr val="ED7D31"/>
    <a:srgbClr val="FFD347"/>
    <a:srgbClr val="1B1B90"/>
    <a:srgbClr val="000000"/>
    <a:srgbClr val="15142A"/>
    <a:srgbClr val="FAED3B"/>
    <a:srgbClr val="70AD47"/>
    <a:srgbClr val="A7FDFF"/>
    <a:srgbClr val="3CDF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156" autoAdjust="0"/>
    <p:restoredTop sz="94250" autoAdjust="0"/>
  </p:normalViewPr>
  <p:slideViewPr>
    <p:cSldViewPr snapToGrid="0">
      <p:cViewPr varScale="1">
        <p:scale>
          <a:sx n="102" d="100"/>
          <a:sy n="102" d="100"/>
        </p:scale>
        <p:origin x="1230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0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3767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366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4807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743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2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2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2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9Slide.vn - 2019">
            <a:extLst>
              <a:ext uri="{FF2B5EF4-FFF2-40B4-BE49-F238E27FC236}">
                <a16:creationId xmlns:a16="http://schemas.microsoft.com/office/drawing/2014/main" id="{CC62EF38-B4A5-815C-2715-86B5C57E5B71}"/>
              </a:ext>
            </a:extLst>
          </p:cNvPr>
          <p:cNvSpPr txBox="1"/>
          <p:nvPr userDrawn="1"/>
        </p:nvSpPr>
        <p:spPr>
          <a:xfrm>
            <a:off x="0" y="-27349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0/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3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3" Type="http://schemas.openxmlformats.org/officeDocument/2006/relationships/audio" Target="../media/audio2.wav"/><Relationship Id="rId7" Type="http://schemas.openxmlformats.org/officeDocument/2006/relationships/image" Target="../media/image27.png"/><Relationship Id="rId12" Type="http://schemas.openxmlformats.org/officeDocument/2006/relationships/image" Target="../media/image32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emf"/><Relationship Id="rId11" Type="http://schemas.openxmlformats.org/officeDocument/2006/relationships/image" Target="../media/image31.png"/><Relationship Id="rId5" Type="http://schemas.openxmlformats.org/officeDocument/2006/relationships/image" Target="../media/image25.emf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emf"/><Relationship Id="rId1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4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sv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5.png"/><Relationship Id="rId10" Type="http://schemas.openxmlformats.org/officeDocument/2006/relationships/image" Target="../media/image40.wmf"/><Relationship Id="rId4" Type="http://schemas.openxmlformats.org/officeDocument/2006/relationships/image" Target="../media/image2.sv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0.e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jpeg"/></Relationships>
</file>

<file path=ppt/slides/_rels/slide2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audio" Target="../media/audio2.wav"/><Relationship Id="rId7" Type="http://schemas.openxmlformats.org/officeDocument/2006/relationships/image" Target="../media/image4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emf"/><Relationship Id="rId11" Type="http://schemas.openxmlformats.org/officeDocument/2006/relationships/image" Target="../media/image31.png"/><Relationship Id="rId5" Type="http://schemas.microsoft.com/office/2007/relationships/hdphoto" Target="../media/hdphoto1.wdp"/><Relationship Id="rId10" Type="http://schemas.openxmlformats.org/officeDocument/2006/relationships/image" Target="../media/image33.png"/><Relationship Id="rId4" Type="http://schemas.openxmlformats.org/officeDocument/2006/relationships/image" Target="../media/image47.png"/><Relationship Id="rId9" Type="http://schemas.openxmlformats.org/officeDocument/2006/relationships/image" Target="../media/image2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0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9.png"/><Relationship Id="rId5" Type="http://schemas.openxmlformats.org/officeDocument/2006/relationships/image" Target="../media/image18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55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CHỮ NHẬT – HÌNH THOI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2-C3-T1</a:t>
            </a:r>
            <a:endParaRPr lang="en-US" sz="480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D27464FC-38CD-41A9-BAB7-2B7C026310BB}"/>
              </a:ext>
            </a:extLst>
          </p:cNvPr>
          <p:cNvSpPr/>
          <p:nvPr/>
        </p:nvSpPr>
        <p:spPr>
          <a:xfrm>
            <a:off x="166671" y="99749"/>
            <a:ext cx="4213228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2. Vẽ hình chữ nhậ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C1636CB-F873-424E-BF5E-90D1E8E98847}"/>
              </a:ext>
            </a:extLst>
          </p:cNvPr>
          <p:cNvSpPr txBox="1"/>
          <p:nvPr/>
        </p:nvSpPr>
        <p:spPr>
          <a:xfrm>
            <a:off x="495509" y="1263288"/>
            <a:ext cx="10458040" cy="126188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1: Dùng ê ke vẽ hình chữ nhật ABCD, biết:                   và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8461908-5C52-43C3-9E5A-84E459DAB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900801"/>
              </p:ext>
            </p:extLst>
          </p:nvPr>
        </p:nvGraphicFramePr>
        <p:xfrm>
          <a:off x="1771552" y="1938338"/>
          <a:ext cx="20494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177480" progId="Equation.DSMT4">
                  <p:embed/>
                </p:oleObj>
              </mc:Choice>
              <mc:Fallback>
                <p:oleObj name="Equation" r:id="rId2" imgW="685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1552" y="1938338"/>
                        <a:ext cx="204946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2441D2B-132D-4E4F-9961-0C3E89464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513503"/>
              </p:ext>
            </p:extLst>
          </p:nvPr>
        </p:nvGraphicFramePr>
        <p:xfrm>
          <a:off x="4805363" y="1936750"/>
          <a:ext cx="20891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177480" progId="Equation.DSMT4">
                  <p:embed/>
                </p:oleObj>
              </mc:Choice>
              <mc:Fallback>
                <p:oleObj name="Equation" r:id="rId4" imgW="69840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8461908-5C52-43C3-9E5A-84E459DABE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5363" y="1936750"/>
                        <a:ext cx="2089150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41D5FE03-B69D-4B0C-B2EA-4F829FC2FCC3}"/>
              </a:ext>
            </a:extLst>
          </p:cNvPr>
          <p:cNvSpPr/>
          <p:nvPr/>
        </p:nvSpPr>
        <p:spPr>
          <a:xfrm>
            <a:off x="629588" y="3059781"/>
            <a:ext cx="2233061" cy="567890"/>
          </a:xfrm>
          <a:prstGeom prst="roundRect">
            <a:avLst/>
          </a:prstGeom>
          <a:solidFill>
            <a:srgbClr val="FFD347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 CỤ</a:t>
            </a:r>
          </a:p>
        </p:txBody>
      </p:sp>
      <p:pic>
        <p:nvPicPr>
          <p:cNvPr id="1026" name="Picture 2" descr="Pencil Vector Resource [Free] | Pencil, Pencil png, Picture icon">
            <a:extLst>
              <a:ext uri="{FF2B5EF4-FFF2-40B4-BE49-F238E27FC236}">
                <a16:creationId xmlns:a16="http://schemas.microsoft.com/office/drawing/2014/main" id="{5CDCBFA0-4BA2-4358-9559-7D55E6816C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026" y="3069260"/>
            <a:ext cx="1318877" cy="1317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 descr="A picture containing text, device, measuring stick&#10;&#10;Description automatically generated">
            <a:extLst>
              <a:ext uri="{FF2B5EF4-FFF2-40B4-BE49-F238E27FC236}">
                <a16:creationId xmlns:a16="http://schemas.microsoft.com/office/drawing/2014/main" id="{DD0C1C44-2959-4203-B9F6-D9A727E0936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7562" b="19327"/>
          <a:stretch/>
        </p:blipFill>
        <p:spPr>
          <a:xfrm>
            <a:off x="3773326" y="4592223"/>
            <a:ext cx="2709680" cy="171010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D346E419-FDCE-476F-9BE5-AE6ABA9B0327}"/>
              </a:ext>
            </a:extLst>
          </p:cNvPr>
          <p:cNvSpPr txBox="1"/>
          <p:nvPr/>
        </p:nvSpPr>
        <p:spPr>
          <a:xfrm>
            <a:off x="6490021" y="3435548"/>
            <a:ext cx="26276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út chì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56322AC-7845-4CE3-AE08-075A69130642}"/>
              </a:ext>
            </a:extLst>
          </p:cNvPr>
          <p:cNvSpPr txBox="1"/>
          <p:nvPr/>
        </p:nvSpPr>
        <p:spPr>
          <a:xfrm>
            <a:off x="6488713" y="5154885"/>
            <a:ext cx="26276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Ê ke</a:t>
            </a:r>
          </a:p>
        </p:txBody>
      </p:sp>
    </p:spTree>
    <p:extLst>
      <p:ext uri="{BB962C8B-B14F-4D97-AF65-F5344CB8AC3E}">
        <p14:creationId xmlns:p14="http://schemas.microsoft.com/office/powerpoint/2010/main" val="18826576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>
            <a:extLst>
              <a:ext uri="{FF2B5EF4-FFF2-40B4-BE49-F238E27FC236}">
                <a16:creationId xmlns:a16="http://schemas.microsoft.com/office/drawing/2014/main" id="{63015659-9859-4FFA-97E0-E32674AFE21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5330"/>
          <a:stretch/>
        </p:blipFill>
        <p:spPr>
          <a:xfrm>
            <a:off x="2962274" y="1584998"/>
            <a:ext cx="7726689" cy="4895793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EF2DDFC-84B0-43A3-9B30-7661E22A0D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00011" y="1702255"/>
            <a:ext cx="533980" cy="4136601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1D1DEDE1-7459-4D49-9E14-D37257D6059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05778" y="1641972"/>
            <a:ext cx="533981" cy="413660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BEC4FD5-DC72-49AF-BDE6-CF1834C868E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-1" b="1547"/>
          <a:stretch/>
        </p:blipFill>
        <p:spPr>
          <a:xfrm>
            <a:off x="191871" y="185639"/>
            <a:ext cx="6337301" cy="1161043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F7236178-DC77-4431-B9CC-883540B2A3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170" y="116586"/>
            <a:ext cx="3355851" cy="5621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B1E79D8-61F2-4142-952F-1B6A3DFDCA9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57828" y="2001099"/>
            <a:ext cx="2614940" cy="21506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AA4A5A8-7C27-4883-A18C-BF154792F16D}"/>
              </a:ext>
            </a:extLst>
          </p:cNvPr>
          <p:cNvSpPr txBox="1"/>
          <p:nvPr/>
        </p:nvSpPr>
        <p:spPr>
          <a:xfrm>
            <a:off x="629990" y="2460549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1</a:t>
            </a:r>
          </a:p>
        </p:txBody>
      </p:sp>
      <p:pic>
        <p:nvPicPr>
          <p:cNvPr id="14" name="Picture 2">
            <a:extLst>
              <a:ext uri="{FF2B5EF4-FFF2-40B4-BE49-F238E27FC236}">
                <a16:creationId xmlns:a16="http://schemas.microsoft.com/office/drawing/2014/main" id="{C922E583-4499-499A-ABF2-D14D67318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4702254" y="2018217"/>
            <a:ext cx="3395464" cy="5638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DB7BA195-F4A7-44B1-8E45-0E79ED848B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4487" y="98474"/>
            <a:ext cx="3392742" cy="5682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94B842C-CC14-4A42-8BFC-23616AE88DE4}"/>
              </a:ext>
            </a:extLst>
          </p:cNvPr>
          <p:cNvSpPr txBox="1"/>
          <p:nvPr/>
        </p:nvSpPr>
        <p:spPr>
          <a:xfrm>
            <a:off x="629990" y="2983769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E1A55EA-000A-4F5F-AC5C-0D74A1A1F3ED}"/>
              </a:ext>
            </a:extLst>
          </p:cNvPr>
          <p:cNvSpPr txBox="1"/>
          <p:nvPr/>
        </p:nvSpPr>
        <p:spPr>
          <a:xfrm>
            <a:off x="608064" y="3506989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A6CAA18-91F4-4245-8580-219707CB5388}"/>
              </a:ext>
            </a:extLst>
          </p:cNvPr>
          <p:cNvSpPr txBox="1"/>
          <p:nvPr/>
        </p:nvSpPr>
        <p:spPr>
          <a:xfrm>
            <a:off x="629991" y="4030209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4</a:t>
            </a:r>
          </a:p>
        </p:txBody>
      </p:sp>
      <p:pic>
        <p:nvPicPr>
          <p:cNvPr id="1030" name="Picture 6">
            <a:extLst>
              <a:ext uri="{FF2B5EF4-FFF2-40B4-BE49-F238E27FC236}">
                <a16:creationId xmlns:a16="http://schemas.microsoft.com/office/drawing/2014/main" id="{C81F6A46-48B7-4A96-83D0-5D26EF17E1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5147" y="5412704"/>
            <a:ext cx="173355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090E4C1-2EB8-4A8B-9B5B-8195ABF4836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276877" y="5554982"/>
            <a:ext cx="3059403" cy="565861"/>
          </a:xfrm>
          <a:prstGeom prst="rect">
            <a:avLst/>
          </a:prstGeom>
        </p:spPr>
      </p:pic>
      <p:pic>
        <p:nvPicPr>
          <p:cNvPr id="1032" name="Picture 8">
            <a:extLst>
              <a:ext uri="{FF2B5EF4-FFF2-40B4-BE49-F238E27FC236}">
                <a16:creationId xmlns:a16="http://schemas.microsoft.com/office/drawing/2014/main" id="{A4BC4A01-035E-4310-8A2F-56D0C02A51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9853" y="4146524"/>
            <a:ext cx="1495425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>
            <a:extLst>
              <a:ext uri="{FF2B5EF4-FFF2-40B4-BE49-F238E27FC236}">
                <a16:creationId xmlns:a16="http://schemas.microsoft.com/office/drawing/2014/main" id="{B4E138F1-B02A-4156-8CA5-0A9AC7D8AE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8713" y="3103039"/>
            <a:ext cx="1771650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79E0917A-82DF-42A3-8587-5F6FD66E17EA}"/>
              </a:ext>
            </a:extLst>
          </p:cNvPr>
          <p:cNvSpPr txBox="1"/>
          <p:nvPr/>
        </p:nvSpPr>
        <p:spPr>
          <a:xfrm>
            <a:off x="20597" y="6496576"/>
            <a:ext cx="52562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ảnh thước Eke bản quyền của thầy Nguyễn Gia Huy.</a:t>
            </a:r>
          </a:p>
          <a:p>
            <a:endParaRPr lang="en-US" sz="1400" i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1F2A352-F90A-4CC2-B556-90C69D9E4719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1DBA84E-B479-4DCC-8A65-1009DEC619C3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0AD9F1F4-1777-4F57-AE4F-E334F818BE58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7862371E-90F6-4055-BFAE-9E0BAE5A7D48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08258730-B460-4A73-AC1A-1CF3CC80A6DF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6B6B939-06F2-46D1-8CC0-4A901F067D74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381E4517-9905-4A51-9DAE-489F3E81F69C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33" name="Rectangle: Rounded Corners 32">
              <a:extLst>
                <a:ext uri="{FF2B5EF4-FFF2-40B4-BE49-F238E27FC236}">
                  <a16:creationId xmlns:a16="http://schemas.microsoft.com/office/drawing/2014/main" id="{4D769169-7203-4C24-B6EB-7CE96646CAE5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50BF1E11-CB2F-4712-B058-81943FFD1DB5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39509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900" decel="100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8" presetClass="entr" presetSubtype="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091 -0.00394 L 0.20105 3.7037E-7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91" y="18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65 0.02083 L 0.02369 -0.4981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-2594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decel="1000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4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3008 0.17246 L -0.12565 -0.34375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1" y="-2581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00"/>
                            </p:stCondLst>
                            <p:childTnLst>
                              <p:par>
                                <p:cTn id="77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8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4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8" presetClass="entr" presetSubtype="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32786 -0.34375 L -0.13489 -0.34375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48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500"/>
                            </p:stCondLst>
                            <p:childTnLst>
                              <p:par>
                                <p:cTn id="97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2" grpId="0"/>
      <p:bldP spid="19" grpId="0"/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EE278ABA-7F65-4A34-9F1F-59252434AA20}"/>
              </a:ext>
            </a:extLst>
          </p:cNvPr>
          <p:cNvSpPr txBox="1"/>
          <p:nvPr/>
        </p:nvSpPr>
        <p:spPr>
          <a:xfrm>
            <a:off x="1932266" y="844879"/>
            <a:ext cx="9155742" cy="40164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1:</a:t>
            </a:r>
            <a:r>
              <a:rPr lang="en-US" sz="3000" b="1">
                <a:solidFill>
                  <a:srgbClr val="1F4E79"/>
                </a:solidFill>
                <a:latin typeface="Arial" panose="020B0604020202020204" pitchFamily="34" charset="0"/>
              </a:rPr>
              <a:t>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Vẽ theo một cạnh góc vuông của ê ke đoạn thẳng AB = 6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cm</a:t>
            </a:r>
          </a:p>
          <a:p>
            <a:pPr algn="just">
              <a:spcAft>
                <a:spcPts val="600"/>
              </a:spcAft>
            </a:pPr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2: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Đặt đỉnh góc vuông của ê ke trùng với điểm A và một cạnh ê ke nằm trên AB, vẽ theo cạnh kia của ê ke đoạn thẳng AD có độ dài bằng 9 cm</a:t>
            </a:r>
          </a:p>
          <a:p>
            <a:pPr algn="just">
              <a:spcAft>
                <a:spcPts val="600"/>
              </a:spcAft>
            </a:pPr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3:</a:t>
            </a:r>
            <a:r>
              <a:rPr lang="en-US" sz="3000" b="1">
                <a:solidFill>
                  <a:srgbClr val="1F4E79"/>
                </a:solidFill>
                <a:latin typeface="Arial" panose="020B0604020202020204" pitchFamily="34" charset="0"/>
              </a:rPr>
              <a:t>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Xoay ê ke rồi thực hiện tương tự như ở Bước 2 để được cạnh BC có độ dài bằng 9cm</a:t>
            </a:r>
          </a:p>
          <a:p>
            <a:pPr algn="just"/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4:</a:t>
            </a:r>
            <a:r>
              <a:rPr lang="en-US" sz="3000" b="1">
                <a:solidFill>
                  <a:srgbClr val="1F4E79"/>
                </a:solidFill>
                <a:latin typeface="Arial" panose="020B0604020202020204" pitchFamily="34" charset="0"/>
              </a:rPr>
              <a:t>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Vẽ đoạn thẳng CD</a:t>
            </a:r>
          </a:p>
        </p:txBody>
      </p:sp>
      <p:pic>
        <p:nvPicPr>
          <p:cNvPr id="9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47521107-EBFD-4DB4-BCF9-994DADBE46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41" y="554305"/>
            <a:ext cx="1896125" cy="1896125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6EC774B-B213-413C-9153-172CBD71AF9E}"/>
              </a:ext>
            </a:extLst>
          </p:cNvPr>
          <p:cNvSpPr/>
          <p:nvPr/>
        </p:nvSpPr>
        <p:spPr>
          <a:xfrm>
            <a:off x="166671" y="99749"/>
            <a:ext cx="4165486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2. Vẽ hình chữ nhật</a:t>
            </a:r>
          </a:p>
        </p:txBody>
      </p:sp>
      <p:pic>
        <p:nvPicPr>
          <p:cNvPr id="11" name="Picture 2" descr="Thinking Hyuke GIF - Thinking Hyuke Question - Discover &amp;amp; Share GIFs">
            <a:extLst>
              <a:ext uri="{FF2B5EF4-FFF2-40B4-BE49-F238E27FC236}">
                <a16:creationId xmlns:a16="http://schemas.microsoft.com/office/drawing/2014/main" id="{4D77BB19-9AB2-4EA3-AC85-5164CB9319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910" y="5147689"/>
            <a:ext cx="1216164" cy="1273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3BF21867-93DB-4AFD-9005-D96205438DAC}"/>
              </a:ext>
            </a:extLst>
          </p:cNvPr>
          <p:cNvSpPr/>
          <p:nvPr/>
        </p:nvSpPr>
        <p:spPr>
          <a:xfrm>
            <a:off x="1993842" y="5188318"/>
            <a:ext cx="7291633" cy="11920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Sử dụng ê ke để vẽ hình chữ nhật </a:t>
            </a:r>
            <a:r>
              <a:rPr lang="en-US" sz="3500" i="1">
                <a:latin typeface="Arial" panose="020B0604020202020204" pitchFamily="34" charset="0"/>
                <a:cs typeface="Arial" panose="020B0604020202020204" pitchFamily="34" charset="0"/>
              </a:rPr>
              <a:t>EGHI</a:t>
            </a:r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 biết </a:t>
            </a:r>
            <a:r>
              <a:rPr lang="en-US" sz="3500" i="1">
                <a:latin typeface="Arial" panose="020B0604020202020204" pitchFamily="34" charset="0"/>
                <a:cs typeface="Arial" panose="020B0604020202020204" pitchFamily="34" charset="0"/>
              </a:rPr>
              <a:t>EG</a:t>
            </a:r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 = 4 cm và </a:t>
            </a:r>
            <a:r>
              <a:rPr lang="en-US" sz="3500" i="1">
                <a:latin typeface="Arial" panose="020B0604020202020204" pitchFamily="34" charset="0"/>
                <a:cs typeface="Arial" panose="020B0604020202020204" pitchFamily="34" charset="0"/>
              </a:rPr>
              <a:t>EI</a:t>
            </a:r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 = 3 cm</a:t>
            </a: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58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3724AB56-CB4B-4F22-828D-D5011714B9FA}"/>
              </a:ext>
            </a:extLst>
          </p:cNvPr>
          <p:cNvSpPr/>
          <p:nvPr/>
        </p:nvSpPr>
        <p:spPr>
          <a:xfrm>
            <a:off x="166669" y="99749"/>
            <a:ext cx="7463575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3. Chu vi và diện tích hình chữ nhật</a:t>
            </a:r>
          </a:p>
        </p:txBody>
      </p:sp>
      <p:pic>
        <p:nvPicPr>
          <p:cNvPr id="3" name="Picture 2" descr="A person in a costume&#10;&#10;Description automatically generated with low confidence">
            <a:extLst>
              <a:ext uri="{FF2B5EF4-FFF2-40B4-BE49-F238E27FC236}">
                <a16:creationId xmlns:a16="http://schemas.microsoft.com/office/drawing/2014/main" id="{AFDE52D2-05AB-41D3-88AD-DD4041E19C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88870" y="2544274"/>
            <a:ext cx="3266989" cy="3266989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A883303D-39A7-4789-A16D-20BA5E04F89F}"/>
              </a:ext>
            </a:extLst>
          </p:cNvPr>
          <p:cNvGrpSpPr/>
          <p:nvPr/>
        </p:nvGrpSpPr>
        <p:grpSpPr>
          <a:xfrm>
            <a:off x="347473" y="1446594"/>
            <a:ext cx="8991736" cy="4457056"/>
            <a:chOff x="347473" y="1446594"/>
            <a:chExt cx="7633552" cy="4457056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B5CB5742-365A-4651-9E16-D7503FEEB348}"/>
                </a:ext>
              </a:extLst>
            </p:cNvPr>
            <p:cNvSpPr/>
            <p:nvPr/>
          </p:nvSpPr>
          <p:spPr>
            <a:xfrm>
              <a:off x="347473" y="1446594"/>
              <a:ext cx="7633552" cy="4457056"/>
            </a:xfrm>
            <a:prstGeom prst="roundRect">
              <a:avLst/>
            </a:prstGeom>
            <a:solidFill>
              <a:srgbClr val="FFD347"/>
            </a:solidFill>
            <a:ln>
              <a:solidFill>
                <a:srgbClr val="FFD34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Công thức tính chu vi và diện tích của hình chữ nhật có độ dài hai cạnh là </a:t>
              </a:r>
              <a:r>
                <a:rPr lang="en-US" sz="3200" i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a </a:t>
              </a:r>
              <a:r>
                <a:rPr lang="en-US" sz="320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và </a:t>
              </a:r>
              <a:r>
                <a:rPr lang="en-US" sz="3200" i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sz="320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Chu vi của hình chữ nhật là:</a:t>
              </a:r>
            </a:p>
            <a:p>
              <a:r>
                <a:rPr lang="en-US" sz="320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Diện tích của hình chữ nhật là</a:t>
              </a:r>
            </a:p>
            <a:p>
              <a:endParaRPr lang="en-US" sz="320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979F6960-4983-4293-85C1-F4A60F7001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9619938"/>
                </p:ext>
              </p:extLst>
            </p:nvPr>
          </p:nvGraphicFramePr>
          <p:xfrm>
            <a:off x="2474368" y="3637524"/>
            <a:ext cx="2354679" cy="735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12520" imgH="253800" progId="Equation.DSMT4">
                    <p:embed/>
                  </p:oleObj>
                </mc:Choice>
                <mc:Fallback>
                  <p:oleObj name="Equation" r:id="rId4" imgW="8125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74368" y="3637524"/>
                          <a:ext cx="2354679" cy="735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80B58C27-19A1-45D8-9E01-A7C5E403C8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110204"/>
                </p:ext>
              </p:extLst>
            </p:nvPr>
          </p:nvGraphicFramePr>
          <p:xfrm>
            <a:off x="2745904" y="4795949"/>
            <a:ext cx="1560552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07960" imgH="177480" progId="Equation.DSMT4">
                    <p:embed/>
                  </p:oleObj>
                </mc:Choice>
                <mc:Fallback>
                  <p:oleObj name="Equation" r:id="rId6" imgW="5079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745904" y="4795949"/>
                          <a:ext cx="1560552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F0D192B-FC6F-448E-A412-4657069788DD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94D472D0-F4EB-44C1-9413-C928FD7B0D68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6F000EBF-93F3-4443-A407-0DFAE12031BB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0E65ABA-1558-4412-A13D-39CC441828D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1CD52CE7-F915-4C21-92AC-95ED8FFB0271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B1FC5A99-245D-48F5-B298-D8974422178A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53486350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246125" y="758575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321177" y="1476229"/>
            <a:ext cx="1488402" cy="14884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1DB5F50E-3741-4CED-A6BB-85D4C21DE094}"/>
              </a:ext>
            </a:extLst>
          </p:cNvPr>
          <p:cNvSpPr/>
          <p:nvPr/>
        </p:nvSpPr>
        <p:spPr>
          <a:xfrm>
            <a:off x="3108003" y="989283"/>
            <a:ext cx="7394280" cy="1567486"/>
          </a:xfrm>
          <a:prstGeom prst="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Tính chu vi và diện tích hình chữ nhật khi: </a:t>
            </a:r>
            <a:r>
              <a:rPr lang="en-US" sz="3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…….v </a:t>
            </a: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AF3745D-0EB0-4DAC-8FB6-616304267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775948"/>
              </p:ext>
            </p:extLst>
          </p:nvPr>
        </p:nvGraphicFramePr>
        <p:xfrm>
          <a:off x="4416425" y="3419475"/>
          <a:ext cx="386238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253800" progId="Equation.DSMT4">
                  <p:embed/>
                </p:oleObj>
              </mc:Choice>
              <mc:Fallback>
                <p:oleObj name="Equation" r:id="rId7" imgW="13334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413C8AF-6E12-4937-BAB0-067EE09486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6425" y="3419475"/>
                        <a:ext cx="3862388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565EBF5-950F-497C-A1C5-47ED267453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225598"/>
              </p:ext>
            </p:extLst>
          </p:nvPr>
        </p:nvGraphicFramePr>
        <p:xfrm>
          <a:off x="4418338" y="4792956"/>
          <a:ext cx="3355324" cy="630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203040" progId="Equation.DSMT4">
                  <p:embed/>
                </p:oleObj>
              </mc:Choice>
              <mc:Fallback>
                <p:oleObj name="Equation" r:id="rId9" imgW="10792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2511F08-F243-439A-9C61-D76003FE8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18338" y="4792956"/>
                        <a:ext cx="3355324" cy="630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547B569-5129-4D88-87F6-32D9B0718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622568"/>
              </p:ext>
            </p:extLst>
          </p:nvPr>
        </p:nvGraphicFramePr>
        <p:xfrm>
          <a:off x="3938800" y="1770063"/>
          <a:ext cx="15700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20" imgH="177480" progId="Equation.DSMT4">
                  <p:embed/>
                </p:oleObj>
              </mc:Choice>
              <mc:Fallback>
                <p:oleObj name="Equation" r:id="rId11" imgW="5587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9464BE0-FCAB-4DFA-8614-6B8B13DFEF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38800" y="1770063"/>
                        <a:ext cx="157003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795B088-5734-4EB2-B79F-99BF2C349E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17562"/>
              </p:ext>
            </p:extLst>
          </p:nvPr>
        </p:nvGraphicFramePr>
        <p:xfrm>
          <a:off x="6084530" y="1780337"/>
          <a:ext cx="1606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9A958DA-191F-4DFF-A684-2457753EAB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84530" y="1780337"/>
                        <a:ext cx="16065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1DCF76EA-2550-4A10-A898-489D870D3E69}"/>
              </a:ext>
            </a:extLst>
          </p:cNvPr>
          <p:cNvSpPr txBox="1"/>
          <p:nvPr/>
        </p:nvSpPr>
        <p:spPr>
          <a:xfrm>
            <a:off x="3305331" y="2750695"/>
            <a:ext cx="6663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 vi hình chữ nhật là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30AAD3A-6E9C-40A7-BA1F-2BFD4DA29658}"/>
              </a:ext>
            </a:extLst>
          </p:cNvPr>
          <p:cNvSpPr txBox="1"/>
          <p:nvPr/>
        </p:nvSpPr>
        <p:spPr>
          <a:xfrm>
            <a:off x="3305331" y="4188452"/>
            <a:ext cx="6663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 tích hình chữ nhật là:</a:t>
            </a: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E545C02C-A7FB-49BD-BD17-3BC2AC8548F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946" y="2615816"/>
            <a:ext cx="4318176" cy="3002681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86F0A25A-7680-46DB-AC27-D1763E299326}"/>
              </a:ext>
            </a:extLst>
          </p:cNvPr>
          <p:cNvSpPr txBox="1"/>
          <p:nvPr/>
        </p:nvSpPr>
        <p:spPr>
          <a:xfrm>
            <a:off x="519540" y="2347441"/>
            <a:ext cx="6087932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o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ó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ốn cạnh bằng nhau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= BC = CD = DA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cạnh đối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D; BC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song với nhau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đường chéo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D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uông góc với nhau.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9FD2080E-0F09-4884-8EA2-7385AFE66B4D}"/>
              </a:ext>
            </a:extLst>
          </p:cNvPr>
          <p:cNvSpPr/>
          <p:nvPr/>
        </p:nvSpPr>
        <p:spPr>
          <a:xfrm>
            <a:off x="166671" y="1051324"/>
            <a:ext cx="4405329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1. Nhận biết hình thoi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11967B2-1352-43C9-9428-CF86D78658AB}"/>
              </a:ext>
            </a:extLst>
          </p:cNvPr>
          <p:cNvSpPr txBox="1"/>
          <p:nvPr/>
        </p:nvSpPr>
        <p:spPr>
          <a:xfrm>
            <a:off x="523315" y="1673578"/>
            <a:ext cx="385649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3382A2C5-42B4-9D0B-4C5B-13F99DFD0E53}"/>
              </a:ext>
            </a:extLst>
          </p:cNvPr>
          <p:cNvSpPr txBox="1"/>
          <p:nvPr/>
        </p:nvSpPr>
        <p:spPr>
          <a:xfrm>
            <a:off x="4744509" y="311085"/>
            <a:ext cx="27318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/>
              <a:t>II. HÌNH THOI</a:t>
            </a:r>
          </a:p>
        </p:txBody>
      </p:sp>
    </p:spTree>
    <p:extLst>
      <p:ext uri="{BB962C8B-B14F-4D97-AF65-F5344CB8AC3E}">
        <p14:creationId xmlns:p14="http://schemas.microsoft.com/office/powerpoint/2010/main" val="13455202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>
            <a:extLst>
              <a:ext uri="{FF2B5EF4-FFF2-40B4-BE49-F238E27FC236}">
                <a16:creationId xmlns:a16="http://schemas.microsoft.com/office/drawing/2014/main" id="{08B49B00-6C21-4D63-8926-E1D9430D0391}"/>
              </a:ext>
            </a:extLst>
          </p:cNvPr>
          <p:cNvSpPr txBox="1"/>
          <p:nvPr/>
        </p:nvSpPr>
        <p:spPr>
          <a:xfrm>
            <a:off x="8866343" y="4626210"/>
            <a:ext cx="2473688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ốn cạnh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ED1DB7D-145B-4B9C-81E1-28E76C7E120B}"/>
              </a:ext>
            </a:extLst>
          </p:cNvPr>
          <p:cNvSpPr txBox="1"/>
          <p:nvPr/>
        </p:nvSpPr>
        <p:spPr>
          <a:xfrm>
            <a:off x="4920257" y="4450333"/>
            <a:ext cx="2346369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 góc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86FF69E-7953-494E-808A-2FBED5A6A5AE}"/>
              </a:ext>
            </a:extLst>
          </p:cNvPr>
          <p:cNvSpPr txBox="1"/>
          <p:nvPr/>
        </p:nvSpPr>
        <p:spPr>
          <a:xfrm>
            <a:off x="2921711" y="4608278"/>
            <a:ext cx="2346369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 song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C1236F3-BEA2-4D88-AEE6-DD082A2B21EB}"/>
              </a:ext>
            </a:extLst>
          </p:cNvPr>
          <p:cNvSpPr txBox="1"/>
          <p:nvPr/>
        </p:nvSpPr>
        <p:spPr>
          <a:xfrm>
            <a:off x="2905665" y="4549078"/>
            <a:ext cx="2473688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 song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3" name="Picture 2" descr="Thinking Hyuke GIF - Thinking Hyuke Question - Discover &amp;amp; Share GIFs">
            <a:extLst>
              <a:ext uri="{FF2B5EF4-FFF2-40B4-BE49-F238E27FC236}">
                <a16:creationId xmlns:a16="http://schemas.microsoft.com/office/drawing/2014/main" id="{05EF1D25-0D1E-4DD6-9ABC-64760E464F3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223" y="2478305"/>
            <a:ext cx="1216164" cy="1273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!!3">
            <a:extLst>
              <a:ext uri="{FF2B5EF4-FFF2-40B4-BE49-F238E27FC236}">
                <a16:creationId xmlns:a16="http://schemas.microsoft.com/office/drawing/2014/main" id="{C24B8CD9-8EE1-4D1C-BB97-692FD1BDB0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449" y="904727"/>
            <a:ext cx="1567713" cy="1410942"/>
          </a:xfrm>
          <a:prstGeom prst="rect">
            <a:avLst/>
          </a:prstGeom>
        </p:spPr>
      </p:pic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9F93CBDF-9AEF-40AD-8C87-55470B26DE29}"/>
              </a:ext>
            </a:extLst>
          </p:cNvPr>
          <p:cNvSpPr/>
          <p:nvPr/>
        </p:nvSpPr>
        <p:spPr>
          <a:xfrm>
            <a:off x="166671" y="99749"/>
            <a:ext cx="4405329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Củng cố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B64E0A2-F50F-4093-8FF8-7BF66A9DBAF7}"/>
              </a:ext>
            </a:extLst>
          </p:cNvPr>
          <p:cNvSpPr txBox="1"/>
          <p:nvPr/>
        </p:nvSpPr>
        <p:spPr>
          <a:xfrm>
            <a:off x="2121162" y="1105911"/>
            <a:ext cx="87089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Hãy điền vào dấu (…) nội dung thích hợp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1109CD0-666F-4CB5-B495-F17470B6B65B}"/>
              </a:ext>
            </a:extLst>
          </p:cNvPr>
          <p:cNvSpPr txBox="1"/>
          <p:nvPr/>
        </p:nvSpPr>
        <p:spPr>
          <a:xfrm>
            <a:off x="2121162" y="1940396"/>
            <a:ext cx="9222431" cy="2217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Hình thoi có: ………… bằng nhau</a:t>
            </a:r>
          </a:p>
          <a:p>
            <a:pPr>
              <a:lnSpc>
                <a:spcPct val="150000"/>
              </a:lnSpc>
            </a:pP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	             hai cặp cạnh đối …………. với nhau              		     hai đường chéo ………….. với nhau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3EE8F780-79DC-4566-B8F1-F3A7B353CB11}"/>
              </a:ext>
            </a:extLst>
          </p:cNvPr>
          <p:cNvSpPr/>
          <p:nvPr/>
        </p:nvSpPr>
        <p:spPr>
          <a:xfrm>
            <a:off x="633345" y="4549078"/>
            <a:ext cx="10540469" cy="98188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E087EE9-A112-4344-8B3E-48A3A8B97017}"/>
              </a:ext>
            </a:extLst>
          </p:cNvPr>
          <p:cNvSpPr txBox="1"/>
          <p:nvPr/>
        </p:nvSpPr>
        <p:spPr>
          <a:xfrm>
            <a:off x="763875" y="4608278"/>
            <a:ext cx="10471164" cy="739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 nhau; song song; vuông góc; góc vuông; bốn cạnh</a:t>
            </a:r>
          </a:p>
        </p:txBody>
      </p:sp>
    </p:spTree>
    <p:extLst>
      <p:ext uri="{BB962C8B-B14F-4D97-AF65-F5344CB8AC3E}">
        <p14:creationId xmlns:p14="http://schemas.microsoft.com/office/powerpoint/2010/main" val="1584399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22222E-6 L -0.37396 -0.39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698" y="-196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783 0.01227 L 0.36055 -0.2738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19" y="-14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46 0.02523 L 0.21133 -0.1557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43" y="-90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4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id="{955548F3-0B09-4660-87D9-DBDDBAAAAB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67175" y="305043"/>
            <a:ext cx="1902633" cy="171237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D3728A3-BB3E-4454-9395-756D7AA93CB9}"/>
              </a:ext>
            </a:extLst>
          </p:cNvPr>
          <p:cNvSpPr txBox="1"/>
          <p:nvPr/>
        </p:nvSpPr>
        <p:spPr>
          <a:xfrm>
            <a:off x="1579065" y="768923"/>
            <a:ext cx="797944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. Cho hình vẽ, hãy điền nội dung thích hợp vào chỗ trống</a:t>
            </a:r>
            <a:endParaRPr lang="en-US" sz="3200" b="1">
              <a:solidFill>
                <a:srgbClr val="0070C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016D0C7-A919-4AB5-9A42-FA68D5882E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006" y="2228370"/>
            <a:ext cx="4984386" cy="368297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B53362F5-6FE9-474B-B24D-BA9D7CB2F442}"/>
              </a:ext>
            </a:extLst>
          </p:cNvPr>
          <p:cNvSpPr txBox="1"/>
          <p:nvPr/>
        </p:nvSpPr>
        <p:spPr>
          <a:xfrm>
            <a:off x="6308095" y="2320274"/>
            <a:ext cx="4943830" cy="24162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R = ………</a:t>
            </a:r>
          </a:p>
          <a:p>
            <a:pPr>
              <a:lnSpc>
                <a:spcPct val="150000"/>
              </a:lnSpc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T …………….. QS</a:t>
            </a:r>
          </a:p>
          <a:p>
            <a:pPr>
              <a:lnSpc>
                <a:spcPct val="150000"/>
              </a:lnSpc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R song song với ……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F592BAE-42D0-469F-A1E3-0013A5E94EC5}"/>
              </a:ext>
            </a:extLst>
          </p:cNvPr>
          <p:cNvSpPr txBox="1"/>
          <p:nvPr/>
        </p:nvSpPr>
        <p:spPr>
          <a:xfrm>
            <a:off x="7643002" y="2470163"/>
            <a:ext cx="3229214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S = ST = TQ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E856A2D-7F80-44AB-B541-3C59A0A3124A}"/>
              </a:ext>
            </a:extLst>
          </p:cNvPr>
          <p:cNvSpPr txBox="1"/>
          <p:nvPr/>
        </p:nvSpPr>
        <p:spPr>
          <a:xfrm>
            <a:off x="7053254" y="3250994"/>
            <a:ext cx="245156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 góc 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41AC2E3-627D-4753-BAC2-8BF48B03B71A}"/>
              </a:ext>
            </a:extLst>
          </p:cNvPr>
          <p:cNvSpPr txBox="1"/>
          <p:nvPr/>
        </p:nvSpPr>
        <p:spPr>
          <a:xfrm>
            <a:off x="10199112" y="4076505"/>
            <a:ext cx="1137008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</a:p>
        </p:txBody>
      </p:sp>
    </p:spTree>
    <p:extLst>
      <p:ext uri="{BB962C8B-B14F-4D97-AF65-F5344CB8AC3E}">
        <p14:creationId xmlns:p14="http://schemas.microsoft.com/office/powerpoint/2010/main" val="36971577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id="{C24B8CD9-8EE1-4D1C-BB97-692FD1BDB0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448" y="464877"/>
            <a:ext cx="1567713" cy="141094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B64E0A2-F50F-4093-8FF8-7BF66A9DBAF7}"/>
              </a:ext>
            </a:extLst>
          </p:cNvPr>
          <p:cNvSpPr txBox="1"/>
          <p:nvPr/>
        </p:nvSpPr>
        <p:spPr>
          <a:xfrm>
            <a:off x="2272683" y="815071"/>
            <a:ext cx="870899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Trong các hình vẽ sau, hình nào là hình thoi?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5969BDEB-C709-4094-99FF-E48C56FE0916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792" y="1493503"/>
            <a:ext cx="7226605" cy="5003550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id="{689ED51D-D300-4ACB-8CAF-691515C4F6AC}"/>
              </a:ext>
            </a:extLst>
          </p:cNvPr>
          <p:cNvSpPr/>
          <p:nvPr/>
        </p:nvSpPr>
        <p:spPr>
          <a:xfrm>
            <a:off x="2585796" y="5745749"/>
            <a:ext cx="1135781" cy="59436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86D66AE3-F6B2-4553-BD6D-08D017EE4457}"/>
              </a:ext>
            </a:extLst>
          </p:cNvPr>
          <p:cNvSpPr/>
          <p:nvPr/>
        </p:nvSpPr>
        <p:spPr>
          <a:xfrm>
            <a:off x="8821414" y="3244325"/>
            <a:ext cx="1135781" cy="59436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5454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074524" y="584349"/>
            <a:ext cx="88590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ì sao hình 2 không phải hình thoi?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8D20AD05-64A2-42E7-9064-8A48D7253FD4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792" y="1493503"/>
            <a:ext cx="7226605" cy="500355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B97393BB-4449-4976-A901-730F9F56A136}"/>
              </a:ext>
            </a:extLst>
          </p:cNvPr>
          <p:cNvSpPr/>
          <p:nvPr/>
        </p:nvSpPr>
        <p:spPr>
          <a:xfrm>
            <a:off x="2539884" y="5827727"/>
            <a:ext cx="1135781" cy="59436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855CBAE-F7C5-4903-AD2F-E7CA04BDAEEE}"/>
              </a:ext>
            </a:extLst>
          </p:cNvPr>
          <p:cNvSpPr/>
          <p:nvPr/>
        </p:nvSpPr>
        <p:spPr>
          <a:xfrm>
            <a:off x="8922619" y="3311091"/>
            <a:ext cx="933650" cy="51013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66E00B30-95C0-4D5F-8436-0B9CAB07EE6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78" y="548591"/>
            <a:ext cx="1942211" cy="1942211"/>
          </a:xfrm>
          <a:prstGeom prst="rect">
            <a:avLst/>
          </a:prstGeom>
        </p:spPr>
      </p:pic>
      <p:sp>
        <p:nvSpPr>
          <p:cNvPr id="17" name="!!4">
            <a:extLst>
              <a:ext uri="{FF2B5EF4-FFF2-40B4-BE49-F238E27FC236}">
                <a16:creationId xmlns:a16="http://schemas.microsoft.com/office/drawing/2014/main" id="{AB4A4253-8BFB-4283-81A0-DFDA97CA54C0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958839317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2E7D8C-A267-4BCD-8117-1E7E4FDB1A55}"/>
              </a:ext>
            </a:extLst>
          </p:cNvPr>
          <p:cNvSpPr/>
          <p:nvPr/>
        </p:nvSpPr>
        <p:spPr>
          <a:xfrm>
            <a:off x="83518" y="799871"/>
            <a:ext cx="475963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NHANH TAY – NHANH MẮT</a:t>
            </a: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28126C8C-32AD-4C7F-B48A-2375009E3EEE}"/>
              </a:ext>
            </a:extLst>
          </p:cNvPr>
          <p:cNvGraphicFramePr>
            <a:graphicFrameLocks noGrp="1"/>
          </p:cNvGraphicFramePr>
          <p:nvPr/>
        </p:nvGraphicFramePr>
        <p:xfrm>
          <a:off x="244204" y="3900401"/>
          <a:ext cx="11338196" cy="27908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34549">
                  <a:extLst>
                    <a:ext uri="{9D8B030D-6E8A-4147-A177-3AD203B41FA5}">
                      <a16:colId xmlns:a16="http://schemas.microsoft.com/office/drawing/2014/main" val="2981034137"/>
                    </a:ext>
                  </a:extLst>
                </a:gridCol>
                <a:gridCol w="2834549">
                  <a:extLst>
                    <a:ext uri="{9D8B030D-6E8A-4147-A177-3AD203B41FA5}">
                      <a16:colId xmlns:a16="http://schemas.microsoft.com/office/drawing/2014/main" val="1756728241"/>
                    </a:ext>
                  </a:extLst>
                </a:gridCol>
                <a:gridCol w="2834549">
                  <a:extLst>
                    <a:ext uri="{9D8B030D-6E8A-4147-A177-3AD203B41FA5}">
                      <a16:colId xmlns:a16="http://schemas.microsoft.com/office/drawing/2014/main" val="3697942111"/>
                    </a:ext>
                  </a:extLst>
                </a:gridCol>
                <a:gridCol w="2834549">
                  <a:extLst>
                    <a:ext uri="{9D8B030D-6E8A-4147-A177-3AD203B41FA5}">
                      <a16:colId xmlns:a16="http://schemas.microsoft.com/office/drawing/2014/main" val="3015545233"/>
                    </a:ext>
                  </a:extLst>
                </a:gridCol>
              </a:tblGrid>
              <a:tr h="2790845"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ình chữ nhật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ình thoi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ình tam giác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ình lục giác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948762"/>
                  </a:ext>
                </a:extLst>
              </a:tr>
            </a:tbl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F823558F-8CAA-44F9-A9AC-AAA377C4B258}"/>
              </a:ext>
            </a:extLst>
          </p:cNvPr>
          <p:cNvGrpSpPr/>
          <p:nvPr/>
        </p:nvGrpSpPr>
        <p:grpSpPr>
          <a:xfrm>
            <a:off x="391558" y="1419869"/>
            <a:ext cx="2682693" cy="2458781"/>
            <a:chOff x="391558" y="1493439"/>
            <a:chExt cx="2682693" cy="2458781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D06BED25-1595-457C-ABB4-CF0F8376C98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grayscl/>
            </a:blip>
            <a:stretch>
              <a:fillRect/>
            </a:stretch>
          </p:blipFill>
          <p:spPr>
            <a:xfrm>
              <a:off x="391558" y="1493439"/>
              <a:ext cx="2682693" cy="1985055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C9D50C08-75BC-41AB-AF16-4A1C91CF3772}"/>
                </a:ext>
              </a:extLst>
            </p:cNvPr>
            <p:cNvSpPr txBox="1"/>
            <p:nvPr/>
          </p:nvSpPr>
          <p:spPr>
            <a:xfrm>
              <a:off x="950662" y="3429000"/>
              <a:ext cx="1564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Hình 1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746362F6-75FF-4C85-B8B4-463B7EDD83BF}"/>
              </a:ext>
            </a:extLst>
          </p:cNvPr>
          <p:cNvGrpSpPr/>
          <p:nvPr/>
        </p:nvGrpSpPr>
        <p:grpSpPr>
          <a:xfrm>
            <a:off x="3068126" y="1203161"/>
            <a:ext cx="2409231" cy="2675489"/>
            <a:chOff x="3068126" y="1276731"/>
            <a:chExt cx="2409231" cy="2675489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B23CF35D-DE55-45D9-9E7B-2D9620FA31B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grayscl/>
            </a:blip>
            <a:stretch>
              <a:fillRect/>
            </a:stretch>
          </p:blipFill>
          <p:spPr>
            <a:xfrm>
              <a:off x="3068126" y="1276731"/>
              <a:ext cx="2409231" cy="2248563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5A2D197E-7E6D-4D1B-94D2-1D8D51DE371B}"/>
                </a:ext>
              </a:extLst>
            </p:cNvPr>
            <p:cNvSpPr txBox="1"/>
            <p:nvPr/>
          </p:nvSpPr>
          <p:spPr>
            <a:xfrm>
              <a:off x="3490343" y="3429000"/>
              <a:ext cx="1564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Hình 2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4104D2A9-6D59-4779-A87D-3FF7A7985BA1}"/>
              </a:ext>
            </a:extLst>
          </p:cNvPr>
          <p:cNvGrpSpPr/>
          <p:nvPr/>
        </p:nvGrpSpPr>
        <p:grpSpPr>
          <a:xfrm>
            <a:off x="5627788" y="1600191"/>
            <a:ext cx="2409231" cy="2278459"/>
            <a:chOff x="5627788" y="1673761"/>
            <a:chExt cx="2409231" cy="2278459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45FEE211-859E-48D5-99B3-12FCC792FA3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grayscl/>
            </a:blip>
            <a:stretch>
              <a:fillRect/>
            </a:stretch>
          </p:blipFill>
          <p:spPr>
            <a:xfrm>
              <a:off x="5627788" y="1673761"/>
              <a:ext cx="2409231" cy="162441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3089E737-4588-4142-8487-A8EEF543064A}"/>
                </a:ext>
              </a:extLst>
            </p:cNvPr>
            <p:cNvSpPr txBox="1"/>
            <p:nvPr/>
          </p:nvSpPr>
          <p:spPr>
            <a:xfrm>
              <a:off x="6037422" y="3429000"/>
              <a:ext cx="1564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Hình 3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E08C5FF4-D615-44D7-BC85-402E406F06B0}"/>
              </a:ext>
            </a:extLst>
          </p:cNvPr>
          <p:cNvGrpSpPr/>
          <p:nvPr/>
        </p:nvGrpSpPr>
        <p:grpSpPr>
          <a:xfrm>
            <a:off x="8291211" y="1419869"/>
            <a:ext cx="2311471" cy="2458781"/>
            <a:chOff x="8291211" y="1419869"/>
            <a:chExt cx="2311471" cy="2458781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059765B1-B446-4BF4-8DA1-3E492D3A654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grayscl/>
            </a:blip>
            <a:stretch>
              <a:fillRect/>
            </a:stretch>
          </p:blipFill>
          <p:spPr>
            <a:xfrm>
              <a:off x="8291211" y="1419869"/>
              <a:ext cx="2311471" cy="2073061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7A245C5-2766-4CFB-9607-14D8861A0E3E}"/>
                </a:ext>
              </a:extLst>
            </p:cNvPr>
            <p:cNvSpPr txBox="1"/>
            <p:nvPr/>
          </p:nvSpPr>
          <p:spPr>
            <a:xfrm>
              <a:off x="8664549" y="3355430"/>
              <a:ext cx="15647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>
                  <a:latin typeface="Arial" panose="020B0604020202020204" pitchFamily="34" charset="0"/>
                  <a:cs typeface="Arial" panose="020B0604020202020204" pitchFamily="34" charset="0"/>
                </a:rPr>
                <a:t>Hình 4</a:t>
              </a:r>
            </a:p>
          </p:txBody>
        </p:sp>
      </p:grpSp>
      <p:pic>
        <p:nvPicPr>
          <p:cNvPr id="7" name="Đồng hồ đếm ngược 1 phút   1 Minutes">
            <a:hlinkClick r:id="" action="ppaction://media"/>
            <a:extLst>
              <a:ext uri="{FF2B5EF4-FFF2-40B4-BE49-F238E27FC236}">
                <a16:creationId xmlns:a16="http://schemas.microsoft.com/office/drawing/2014/main" id="{193D23D1-8915-49D6-A132-E41BD927FEA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843893" y="305211"/>
            <a:ext cx="1758789" cy="989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4078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11111E-6 L 0.22851 0.42153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19" y="210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-3.7037E-7 L 0.49622 0.425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05" y="212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-0.4211 0.40694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55" y="20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1.11111E-6 L -0.16771 0.41991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85" y="20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70844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0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5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718971" y="6408473"/>
            <a:ext cx="3439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>
                <a:solidFill>
                  <a:srgbClr val="7030A0"/>
                </a:solidFill>
                <a:latin typeface="Arial" panose="020B0604020202020204" pitchFamily="34" charset="0"/>
              </a:rPr>
              <a:t>Hoạt động nhóm</a:t>
            </a:r>
          </a:p>
        </p:txBody>
      </p:sp>
      <p:pic>
        <p:nvPicPr>
          <p:cNvPr id="14" name="Picture 1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8B445420-D319-406D-9788-84D327DABC4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73" y="1522297"/>
            <a:ext cx="1942211" cy="1942211"/>
          </a:xfrm>
          <a:prstGeom prst="rect">
            <a:avLst/>
          </a:prstGeom>
        </p:spPr>
      </p:pic>
      <p:pic>
        <p:nvPicPr>
          <p:cNvPr id="15" name="Picture 14" descr="A group of children looking at a computer&#10;&#10;Description automatically generated with low confidence">
            <a:extLst>
              <a:ext uri="{FF2B5EF4-FFF2-40B4-BE49-F238E27FC236}">
                <a16:creationId xmlns:a16="http://schemas.microsoft.com/office/drawing/2014/main" id="{DE42CD80-835F-4126-B69F-DC3F02945A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8679" y="4356311"/>
            <a:ext cx="4841507" cy="2473975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D9A1ED60-F79B-4CDB-8069-FD5A54EB4AC2}"/>
              </a:ext>
            </a:extLst>
          </p:cNvPr>
          <p:cNvSpPr/>
          <p:nvPr/>
        </p:nvSpPr>
        <p:spPr>
          <a:xfrm>
            <a:off x="2817021" y="1142613"/>
            <a:ext cx="6744282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Hãy tìm và viết các vật </a:t>
            </a:r>
          </a:p>
          <a:p>
            <a:pPr algn="ctr"/>
            <a:r>
              <a:rPr lang="en-US" sz="5400" b="1" cap="none" spc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ó dạng là hình thoi</a:t>
            </a:r>
          </a:p>
          <a:p>
            <a:pPr algn="ctr"/>
            <a:r>
              <a:rPr lang="en-US" sz="5400" b="1" cap="none" spc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rong lớp học</a:t>
            </a:r>
          </a:p>
        </p:txBody>
      </p:sp>
    </p:spTree>
    <p:extLst>
      <p:ext uri="{BB962C8B-B14F-4D97-AF65-F5344CB8AC3E}">
        <p14:creationId xmlns:p14="http://schemas.microsoft.com/office/powerpoint/2010/main" val="2395443442"/>
      </p:ext>
    </p:extLst>
  </p:cSld>
  <p:clrMapOvr>
    <a:masterClrMapping/>
  </p:clrMapOvr>
  <p:transition spd="slow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7" name="!!4">
            <a:extLst>
              <a:ext uri="{FF2B5EF4-FFF2-40B4-BE49-F238E27FC236}">
                <a16:creationId xmlns:a16="http://schemas.microsoft.com/office/drawing/2014/main" id="{AB4A4253-8BFB-4283-81A0-DFDA97CA54C0}"/>
              </a:ext>
            </a:extLst>
          </p:cNvPr>
          <p:cNvSpPr/>
          <p:nvPr/>
        </p:nvSpPr>
        <p:spPr>
          <a:xfrm>
            <a:off x="36141" y="54868"/>
            <a:ext cx="346587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2. Vẽ hình thoi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E02E946-660E-460A-9B1E-ED2388C6D4F1}"/>
              </a:ext>
            </a:extLst>
          </p:cNvPr>
          <p:cNvSpPr txBox="1"/>
          <p:nvPr/>
        </p:nvSpPr>
        <p:spPr>
          <a:xfrm>
            <a:off x="495509" y="1263288"/>
            <a:ext cx="10458040" cy="126188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2: Dùng thước và compa vẽ hình thoi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biết 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= 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 = 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.</a:t>
            </a:r>
            <a:endParaRPr lang="en-US" sz="3800">
              <a:solidFill>
                <a:srgbClr val="1B1B9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EAA71351-FB73-4C7E-A21E-65BCE85CE6D0}"/>
              </a:ext>
            </a:extLst>
          </p:cNvPr>
          <p:cNvSpPr/>
          <p:nvPr/>
        </p:nvSpPr>
        <p:spPr>
          <a:xfrm>
            <a:off x="629588" y="3059781"/>
            <a:ext cx="2233061" cy="567890"/>
          </a:xfrm>
          <a:prstGeom prst="roundRect">
            <a:avLst/>
          </a:prstGeom>
          <a:solidFill>
            <a:srgbClr val="FFD347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 CỤ</a:t>
            </a:r>
          </a:p>
        </p:txBody>
      </p:sp>
      <p:pic>
        <p:nvPicPr>
          <p:cNvPr id="3" name="Picture 2" descr="A picture containing text, device&#10;&#10;Description automatically generated">
            <a:extLst>
              <a:ext uri="{FF2B5EF4-FFF2-40B4-BE49-F238E27FC236}">
                <a16:creationId xmlns:a16="http://schemas.microsoft.com/office/drawing/2014/main" id="{42C143D1-5065-45FA-A462-2AA7626620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7353" y="2525172"/>
            <a:ext cx="2163025" cy="2163025"/>
          </a:xfrm>
          <a:prstGeom prst="rect">
            <a:avLst/>
          </a:prstGeom>
        </p:spPr>
      </p:pic>
      <p:pic>
        <p:nvPicPr>
          <p:cNvPr id="21" name="Picture 2" descr="Pencil Vector Resource [Free] | Pencil, Pencil png, Picture icon">
            <a:extLst>
              <a:ext uri="{FF2B5EF4-FFF2-40B4-BE49-F238E27FC236}">
                <a16:creationId xmlns:a16="http://schemas.microsoft.com/office/drawing/2014/main" id="{9A6543C4-5764-47FD-89E3-2AD69319B9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9761" y="4580391"/>
            <a:ext cx="1318877" cy="1317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AutoShape 2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id="{FCEA6B94-E4DB-47D3-BD32-28860983079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AutoShape 6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id="{BC13F9EA-EA99-4FF1-8623-C6EE5766B3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32" name="Picture 8" descr="Compa Thiên Long C-11 - Khác - Shop VnExpress">
            <a:extLst>
              <a:ext uri="{FF2B5EF4-FFF2-40B4-BE49-F238E27FC236}">
                <a16:creationId xmlns:a16="http://schemas.microsoft.com/office/drawing/2014/main" id="{0C420287-A031-41C2-96DF-97F12A29DB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5764" y="3429000"/>
            <a:ext cx="1991245" cy="1991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797DBD5E-A0A4-4EA0-895E-A2083735EF85}"/>
              </a:ext>
            </a:extLst>
          </p:cNvPr>
          <p:cNvSpPr txBox="1"/>
          <p:nvPr/>
        </p:nvSpPr>
        <p:spPr>
          <a:xfrm>
            <a:off x="4950393" y="3059781"/>
            <a:ext cx="261659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Thước thẳ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FB2F45E-9BC6-46D3-ABD5-BFE671A1DBCF}"/>
              </a:ext>
            </a:extLst>
          </p:cNvPr>
          <p:cNvSpPr txBox="1"/>
          <p:nvPr/>
        </p:nvSpPr>
        <p:spPr>
          <a:xfrm>
            <a:off x="4613814" y="4992028"/>
            <a:ext cx="2616596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Bút chì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300DCE0-167E-476E-89EA-7E7725EBDBE9}"/>
              </a:ext>
            </a:extLst>
          </p:cNvPr>
          <p:cNvSpPr txBox="1"/>
          <p:nvPr/>
        </p:nvSpPr>
        <p:spPr>
          <a:xfrm>
            <a:off x="9223573" y="3993272"/>
            <a:ext cx="2616596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Compa</a:t>
            </a:r>
          </a:p>
        </p:txBody>
      </p:sp>
    </p:spTree>
    <p:extLst>
      <p:ext uri="{BB962C8B-B14F-4D97-AF65-F5344CB8AC3E}">
        <p14:creationId xmlns:p14="http://schemas.microsoft.com/office/powerpoint/2010/main" val="2206659599"/>
      </p:ext>
    </p:extLst>
  </p:cSld>
  <p:clrMapOvr>
    <a:masterClrMapping/>
  </p:clrMapOvr>
  <p:transition spd="slow"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roup 55">
            <a:extLst>
              <a:ext uri="{FF2B5EF4-FFF2-40B4-BE49-F238E27FC236}">
                <a16:creationId xmlns:a16="http://schemas.microsoft.com/office/drawing/2014/main" id="{E147B922-F5B6-4C66-9150-03DCAED00CDA}"/>
              </a:ext>
            </a:extLst>
          </p:cNvPr>
          <p:cNvGrpSpPr/>
          <p:nvPr/>
        </p:nvGrpSpPr>
        <p:grpSpPr>
          <a:xfrm rot="16200000">
            <a:off x="7548849" y="1432924"/>
            <a:ext cx="3972404" cy="5329018"/>
            <a:chOff x="1980339" y="223861"/>
            <a:chExt cx="3972404" cy="5329018"/>
          </a:xfrm>
        </p:grpSpPr>
        <p:pic>
          <p:nvPicPr>
            <p:cNvPr id="57" name="Picture 2" descr="Compa High Res Stock Images | Shutterstock">
              <a:extLst>
                <a:ext uri="{FF2B5EF4-FFF2-40B4-BE49-F238E27FC236}">
                  <a16:creationId xmlns:a16="http://schemas.microsoft.com/office/drawing/2014/main" id="{7C1C3F98-F23D-4EAA-8129-773CFCBC3A4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>
                          <a14:foregroundMark x1="76094" y1="87500" x2="76094" y2="87500"/>
                          <a14:foregroundMark x1="25589" y1="61429" x2="25589" y2="61429"/>
                          <a14:foregroundMark x1="32660" y1="87857" x2="32660" y2="87857"/>
                          <a14:foregroundMark x1="32660" y1="85357" x2="32660" y2="8535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515" t="9396" r="23248" b="10745"/>
            <a:stretch/>
          </p:blipFill>
          <p:spPr bwMode="auto">
            <a:xfrm>
              <a:off x="1980339" y="223861"/>
              <a:ext cx="1988156" cy="26665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6C91A054-F633-462D-AA14-6DE7ABF71904}"/>
                </a:ext>
              </a:extLst>
            </p:cNvPr>
            <p:cNvSpPr/>
            <p:nvPr/>
          </p:nvSpPr>
          <p:spPr>
            <a:xfrm>
              <a:off x="1984247" y="2882831"/>
              <a:ext cx="3968496" cy="267004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B0CF0FC-A299-4D95-A163-0F5A10263759}"/>
              </a:ext>
            </a:extLst>
          </p:cNvPr>
          <p:cNvGrpSpPr/>
          <p:nvPr/>
        </p:nvGrpSpPr>
        <p:grpSpPr>
          <a:xfrm>
            <a:off x="7906428" y="2043927"/>
            <a:ext cx="3721200" cy="4287912"/>
            <a:chOff x="8137256" y="2043927"/>
            <a:chExt cx="3721200" cy="4287912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2BF64A59-9E3A-45B0-AC27-414ECBD8EC4C}"/>
                </a:ext>
              </a:extLst>
            </p:cNvPr>
            <p:cNvSpPr/>
            <p:nvPr/>
          </p:nvSpPr>
          <p:spPr>
            <a:xfrm>
              <a:off x="8137256" y="2480742"/>
              <a:ext cx="3179704" cy="320475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sys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DFF39D59-F5F3-4644-A8E5-8463B5FE136B}"/>
                </a:ext>
              </a:extLst>
            </p:cNvPr>
            <p:cNvSpPr/>
            <p:nvPr/>
          </p:nvSpPr>
          <p:spPr>
            <a:xfrm>
              <a:off x="9483234" y="2043927"/>
              <a:ext cx="2375222" cy="4287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D5A56D8-7C83-47A3-8C6B-092903982777}"/>
              </a:ext>
            </a:extLst>
          </p:cNvPr>
          <p:cNvGrpSpPr/>
          <p:nvPr/>
        </p:nvGrpSpPr>
        <p:grpSpPr>
          <a:xfrm>
            <a:off x="4463098" y="1962364"/>
            <a:ext cx="3980934" cy="4287912"/>
            <a:chOff x="4463098" y="1962364"/>
            <a:chExt cx="3980934" cy="4287912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CB318E6D-FF4D-4B47-AF33-E9EE0E28F20A}"/>
                </a:ext>
              </a:extLst>
            </p:cNvPr>
            <p:cNvSpPr/>
            <p:nvPr/>
          </p:nvSpPr>
          <p:spPr>
            <a:xfrm>
              <a:off x="5264328" y="2480743"/>
              <a:ext cx="3179704" cy="3204753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prstDash val="sysDash"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C02B7DB-E7D2-4237-B05F-A4908CA77857}"/>
                </a:ext>
              </a:extLst>
            </p:cNvPr>
            <p:cNvSpPr/>
            <p:nvPr/>
          </p:nvSpPr>
          <p:spPr>
            <a:xfrm>
              <a:off x="4463098" y="1962364"/>
              <a:ext cx="2375222" cy="428791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7" name="!!4">
            <a:extLst>
              <a:ext uri="{FF2B5EF4-FFF2-40B4-BE49-F238E27FC236}">
                <a16:creationId xmlns:a16="http://schemas.microsoft.com/office/drawing/2014/main" id="{AB4A4253-8BFB-4283-81A0-DFDA97CA54C0}"/>
              </a:ext>
            </a:extLst>
          </p:cNvPr>
          <p:cNvSpPr/>
          <p:nvPr/>
        </p:nvSpPr>
        <p:spPr>
          <a:xfrm>
            <a:off x="36141" y="54868"/>
            <a:ext cx="3191115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2. Vẽ hình thoi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E02E946-660E-460A-9B1E-ED2388C6D4F1}"/>
              </a:ext>
            </a:extLst>
          </p:cNvPr>
          <p:cNvSpPr txBox="1"/>
          <p:nvPr/>
        </p:nvSpPr>
        <p:spPr>
          <a:xfrm>
            <a:off x="714580" y="607724"/>
            <a:ext cx="10458040" cy="126188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2: Dùng thước và compa vẽ hình thoi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biết 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= 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 = </a:t>
            </a:r>
            <a:r>
              <a:rPr lang="en-US" sz="3800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3800" i="1">
                <a:solidFill>
                  <a:srgbClr val="1B1B9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.</a:t>
            </a:r>
            <a:endParaRPr lang="en-US" sz="3800">
              <a:solidFill>
                <a:srgbClr val="1B1B9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utoShape 2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id="{FCEA6B94-E4DB-47D3-BD32-28860983079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AutoShape 6" descr="Tài liệu, học tập, trắc nghiệm, tiếng anh, văn bản, biểu mẫu - VnDoc.com">
            <a:extLst>
              <a:ext uri="{FF2B5EF4-FFF2-40B4-BE49-F238E27FC236}">
                <a16:creationId xmlns:a16="http://schemas.microsoft.com/office/drawing/2014/main" id="{BC13F9EA-EA99-4FF1-8623-C6EE5766B30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EC11B23-8908-4083-B04D-8B73D7ECAAA7}"/>
              </a:ext>
            </a:extLst>
          </p:cNvPr>
          <p:cNvSpPr txBox="1"/>
          <p:nvPr/>
        </p:nvSpPr>
        <p:spPr>
          <a:xfrm>
            <a:off x="1760086" y="2856927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1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9E660116-6A1E-40CD-8BA1-8D778F9AB4D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77774" y="4040774"/>
            <a:ext cx="3358684" cy="565861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098043C1-8206-432D-ACA0-86CE0A3CD6FC}"/>
              </a:ext>
            </a:extLst>
          </p:cNvPr>
          <p:cNvSpPr txBox="1"/>
          <p:nvPr/>
        </p:nvSpPr>
        <p:spPr>
          <a:xfrm>
            <a:off x="1760086" y="3380147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2</a:t>
            </a:r>
          </a:p>
        </p:txBody>
      </p:sp>
      <p:pic>
        <p:nvPicPr>
          <p:cNvPr id="36" name="Picture 35" descr="A picture containing text, device&#10;&#10;Description automatically generated">
            <a:extLst>
              <a:ext uri="{FF2B5EF4-FFF2-40B4-BE49-F238E27FC236}">
                <a16:creationId xmlns:a16="http://schemas.microsoft.com/office/drawing/2014/main" id="{6914B0F2-D960-4D32-91C3-BD3491DD53E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2500">
                        <a14:foregroundMark x1="18800" y1="29000" x2="86000" y2="72500"/>
                        <a14:foregroundMark x1="92500" y1="69300" x2="92500" y2="69300"/>
                      </a14:backgroundRemoval>
                    </a14:imgEffect>
                  </a14:imgLayer>
                </a14:imgProps>
              </a:ext>
            </a:extLst>
          </a:blip>
          <a:srcRect l="5291" t="18762" r="5596" b="18804"/>
          <a:stretch/>
        </p:blipFill>
        <p:spPr>
          <a:xfrm rot="17455119">
            <a:off x="6446167" y="1369694"/>
            <a:ext cx="5437448" cy="3809587"/>
          </a:xfrm>
          <a:prstGeom prst="rect">
            <a:avLst/>
          </a:prstGeom>
        </p:spPr>
      </p:pic>
      <p:pic>
        <p:nvPicPr>
          <p:cNvPr id="11" name="Picture 10" descr="A picture containing text, device&#10;&#10;Description automatically generated">
            <a:extLst>
              <a:ext uri="{FF2B5EF4-FFF2-40B4-BE49-F238E27FC236}">
                <a16:creationId xmlns:a16="http://schemas.microsoft.com/office/drawing/2014/main" id="{D1F23AAA-710F-4FCE-8649-12630CCB2C2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2500">
                        <a14:foregroundMark x1="18800" y1="29000" x2="86000" y2="72500"/>
                        <a14:foregroundMark x1="92500" y1="69300" x2="92500" y2="69300"/>
                      </a14:backgroundRemoval>
                    </a14:imgEffect>
                  </a14:imgLayer>
                </a14:imgProps>
              </a:ext>
            </a:extLst>
          </a:blip>
          <a:srcRect l="10224" t="17429" b="16799"/>
          <a:stretch/>
        </p:blipFill>
        <p:spPr>
          <a:xfrm rot="19547190">
            <a:off x="6790583" y="2600026"/>
            <a:ext cx="5477859" cy="4013226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ACBD5142-3F80-4277-8945-A31CE034F917}"/>
              </a:ext>
            </a:extLst>
          </p:cNvPr>
          <p:cNvSpPr txBox="1"/>
          <p:nvPr/>
        </p:nvSpPr>
        <p:spPr>
          <a:xfrm>
            <a:off x="1738160" y="3903367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3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7B3326BC-69B2-402A-BE13-49E9D01D5B90}"/>
              </a:ext>
            </a:extLst>
          </p:cNvPr>
          <p:cNvSpPr txBox="1"/>
          <p:nvPr/>
        </p:nvSpPr>
        <p:spPr>
          <a:xfrm>
            <a:off x="1760087" y="4426587"/>
            <a:ext cx="1489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</a:t>
            </a:r>
            <a:r>
              <a:rPr lang="en-US" sz="2800" b="1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4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F8C30AC3-8C93-4915-90D2-36FF4B50D556}"/>
              </a:ext>
            </a:extLst>
          </p:cNvPr>
          <p:cNvSpPr/>
          <p:nvPr/>
        </p:nvSpPr>
        <p:spPr>
          <a:xfrm rot="4756882">
            <a:off x="3115756" y="2884267"/>
            <a:ext cx="4133088" cy="33375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75804197-8A87-4F9E-A4C2-C8022535B3C0}"/>
              </a:ext>
            </a:extLst>
          </p:cNvPr>
          <p:cNvGrpSpPr/>
          <p:nvPr/>
        </p:nvGrpSpPr>
        <p:grpSpPr>
          <a:xfrm rot="5400000">
            <a:off x="4848478" y="1459558"/>
            <a:ext cx="3972404" cy="5329018"/>
            <a:chOff x="1980339" y="223861"/>
            <a:chExt cx="3972404" cy="5329018"/>
          </a:xfrm>
        </p:grpSpPr>
        <p:pic>
          <p:nvPicPr>
            <p:cNvPr id="51" name="Picture 2" descr="Compa High Res Stock Images | Shutterstock">
              <a:extLst>
                <a:ext uri="{FF2B5EF4-FFF2-40B4-BE49-F238E27FC236}">
                  <a16:creationId xmlns:a16="http://schemas.microsoft.com/office/drawing/2014/main" id="{35DA92F9-51BA-4040-BF1D-8FBCB8497EE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>
                          <a14:foregroundMark x1="76094" y1="87500" x2="76094" y2="87500"/>
                          <a14:foregroundMark x1="25589" y1="61429" x2="25589" y2="61429"/>
                          <a14:foregroundMark x1="32660" y1="87857" x2="32660" y2="87857"/>
                          <a14:foregroundMark x1="32660" y1="85357" x2="32660" y2="8535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515" t="9396" r="23248" b="10745"/>
            <a:stretch/>
          </p:blipFill>
          <p:spPr bwMode="auto">
            <a:xfrm>
              <a:off x="1980339" y="223861"/>
              <a:ext cx="1988156" cy="26665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CC0678AB-4A80-4100-955A-B678F0AC3C8A}"/>
                </a:ext>
              </a:extLst>
            </p:cNvPr>
            <p:cNvSpPr/>
            <p:nvPr/>
          </p:nvSpPr>
          <p:spPr>
            <a:xfrm>
              <a:off x="1984247" y="2882831"/>
              <a:ext cx="3968496" cy="267004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9" name="Picture 58">
            <a:extLst>
              <a:ext uri="{FF2B5EF4-FFF2-40B4-BE49-F238E27FC236}">
                <a16:creationId xmlns:a16="http://schemas.microsoft.com/office/drawing/2014/main" id="{E4AAE43B-46F3-456F-A1DD-14AA04A16EC3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8274" t="4104" r="-26333" b="47162"/>
          <a:stretch/>
        </p:blipFill>
        <p:spPr>
          <a:xfrm rot="3272841">
            <a:off x="7478702" y="2710270"/>
            <a:ext cx="366230" cy="1873725"/>
          </a:xfrm>
          <a:prstGeom prst="rect">
            <a:avLst/>
          </a:prstGeom>
        </p:spPr>
      </p:pic>
      <p:pic>
        <p:nvPicPr>
          <p:cNvPr id="61" name="Picture 8">
            <a:extLst>
              <a:ext uri="{FF2B5EF4-FFF2-40B4-BE49-F238E27FC236}">
                <a16:creationId xmlns:a16="http://schemas.microsoft.com/office/drawing/2014/main" id="{97A3E720-0E83-4863-90DF-792EC8456C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86843">
            <a:off x="5690848" y="2472382"/>
            <a:ext cx="1495425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62" descr="A picture containing text, device&#10;&#10;Description automatically generated">
            <a:extLst>
              <a:ext uri="{FF2B5EF4-FFF2-40B4-BE49-F238E27FC236}">
                <a16:creationId xmlns:a16="http://schemas.microsoft.com/office/drawing/2014/main" id="{68E02EF8-D283-458D-BC9D-F65589BC2CA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2500">
                        <a14:foregroundMark x1="18800" y1="29000" x2="86000" y2="72500"/>
                        <a14:foregroundMark x1="92500" y1="69300" x2="92500" y2="69300"/>
                      </a14:backgroundRemoval>
                    </a14:imgEffect>
                  </a14:imgLayer>
                </a14:imgProps>
              </a:ext>
            </a:extLst>
          </a:blip>
          <a:srcRect l="5291" t="18762" r="5596" b="18804"/>
          <a:stretch/>
        </p:blipFill>
        <p:spPr>
          <a:xfrm rot="184906">
            <a:off x="7020731" y="3185556"/>
            <a:ext cx="5437448" cy="3809587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A4D01B6B-5121-45E3-828A-3FC0E76C738F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8274" t="4104" r="-26333" b="47162"/>
          <a:stretch/>
        </p:blipFill>
        <p:spPr>
          <a:xfrm rot="7586971">
            <a:off x="8665104" y="2829390"/>
            <a:ext cx="366230" cy="1873725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284820D7-4098-4630-AD5E-5E7F8E8C357A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1891" t="11991" r="-26333" b="47162"/>
          <a:stretch/>
        </p:blipFill>
        <p:spPr>
          <a:xfrm rot="14108432">
            <a:off x="8589349" y="3707672"/>
            <a:ext cx="400577" cy="1570501"/>
          </a:xfrm>
          <a:prstGeom prst="rect">
            <a:avLst/>
          </a:prstGeom>
        </p:spPr>
      </p:pic>
      <p:pic>
        <p:nvPicPr>
          <p:cNvPr id="68" name="Picture 8">
            <a:extLst>
              <a:ext uri="{FF2B5EF4-FFF2-40B4-BE49-F238E27FC236}">
                <a16:creationId xmlns:a16="http://schemas.microsoft.com/office/drawing/2014/main" id="{C85578A4-1BDD-4E6B-B08E-09A61CD42A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117215">
            <a:off x="8247458" y="1881945"/>
            <a:ext cx="1495425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878716C0-A100-4749-81D2-2BFE2679FBA0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8273" t="4105" r="-28906" b="88257"/>
          <a:stretch/>
        </p:blipFill>
        <p:spPr>
          <a:xfrm rot="14114015">
            <a:off x="7882755" y="4802670"/>
            <a:ext cx="380078" cy="293685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363982D0-F103-42C6-8FF6-B876A4699306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8273" t="4105" r="-28906" b="88257"/>
          <a:stretch/>
        </p:blipFill>
        <p:spPr>
          <a:xfrm rot="14114015">
            <a:off x="7894111" y="3006468"/>
            <a:ext cx="380078" cy="293685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D8745396-7753-4F0E-BB73-D7D8D4E2F4DC}"/>
              </a:ext>
            </a:extLst>
          </p:cNvPr>
          <p:cNvSpPr txBox="1"/>
          <p:nvPr/>
        </p:nvSpPr>
        <p:spPr>
          <a:xfrm>
            <a:off x="8022853" y="2656030"/>
            <a:ext cx="309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0F82144A-D552-488A-BFA0-174BB7D0440E}"/>
              </a:ext>
            </a:extLst>
          </p:cNvPr>
          <p:cNvSpPr txBox="1"/>
          <p:nvPr/>
        </p:nvSpPr>
        <p:spPr>
          <a:xfrm>
            <a:off x="8001123" y="5025811"/>
            <a:ext cx="309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id="{C6920D89-5CD6-452D-91D0-4263CC77D00D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1891" t="11991" r="-26333" b="47162"/>
          <a:stretch/>
        </p:blipFill>
        <p:spPr>
          <a:xfrm rot="18142591">
            <a:off x="7335008" y="3713355"/>
            <a:ext cx="400577" cy="1570501"/>
          </a:xfrm>
          <a:prstGeom prst="rect">
            <a:avLst/>
          </a:prstGeom>
        </p:spPr>
      </p:pic>
      <p:pic>
        <p:nvPicPr>
          <p:cNvPr id="26" name="Picture 6">
            <a:extLst>
              <a:ext uri="{FF2B5EF4-FFF2-40B4-BE49-F238E27FC236}">
                <a16:creationId xmlns:a16="http://schemas.microsoft.com/office/drawing/2014/main" id="{604A3B69-C60A-4734-BCBB-E194E625C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8838" y="3795084"/>
            <a:ext cx="173355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23104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63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091 -0.00394 L 0.21589 -0.00069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33" y="16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8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7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L 0.10964 -0.14167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82" y="-7083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00"/>
                            </p:stCondLst>
                            <p:childTnLst>
                              <p:par>
                                <p:cTn id="107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4500"/>
                            </p:stCondLst>
                            <p:childTnLst>
                              <p:par>
                                <p:cTn id="12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4.44444E-6 L 0.10169 0.14676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78" y="7338"/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6500"/>
                            </p:stCondLst>
                            <p:childTnLst>
                              <p:par>
                                <p:cTn id="132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7000"/>
                            </p:stCondLst>
                            <p:childTnLst>
                              <p:par>
                                <p:cTn id="1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9000"/>
                            </p:stCondLst>
                            <p:childTnLst>
                              <p:par>
                                <p:cTn id="1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22" grpId="0"/>
      <p:bldP spid="32" grpId="0"/>
      <p:bldP spid="41" grpId="0"/>
      <p:bldP spid="42" grpId="0"/>
      <p:bldP spid="44" grpId="0"/>
      <p:bldP spid="7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EE278ABA-7F65-4A34-9F1F-59252434AA20}"/>
              </a:ext>
            </a:extLst>
          </p:cNvPr>
          <p:cNvSpPr txBox="1"/>
          <p:nvPr/>
        </p:nvSpPr>
        <p:spPr>
          <a:xfrm>
            <a:off x="1836013" y="844879"/>
            <a:ext cx="9105965" cy="40164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1:</a:t>
            </a:r>
            <a:r>
              <a:rPr lang="en-US" sz="3000" b="1">
                <a:solidFill>
                  <a:srgbClr val="1F4E79"/>
                </a:solidFill>
                <a:latin typeface="Arial" panose="020B0604020202020204" pitchFamily="34" charset="0"/>
              </a:rPr>
              <a:t>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Dùng thước vẽ đoạn thẳng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AC =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8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cm</a:t>
            </a:r>
          </a:p>
          <a:p>
            <a:pPr algn="just">
              <a:spcAft>
                <a:spcPts val="600"/>
              </a:spcAft>
            </a:pPr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2: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Dùng compa vẽ một phần đường tròn tâm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A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 bán kính 5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cm.</a:t>
            </a:r>
            <a:endParaRPr lang="en-US" sz="3000">
              <a:solidFill>
                <a:srgbClr val="1F4E79"/>
              </a:solidFill>
              <a:latin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3:</a:t>
            </a:r>
            <a:r>
              <a:rPr lang="en-US" sz="3000" b="1">
                <a:solidFill>
                  <a:srgbClr val="1F4E79"/>
                </a:solidFill>
                <a:latin typeface="Arial" panose="020B0604020202020204" pitchFamily="34" charset="0"/>
              </a:rPr>
              <a:t>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Dùng compa vẽ một phàn đường tròn tâm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C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 bán kính 5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cm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; phần đường tròn này cắt phần đường tròn tâm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A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 vẽ ở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Bước 2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 tại các điểm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B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và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D.</a:t>
            </a:r>
            <a:endParaRPr lang="en-US" sz="3000">
              <a:solidFill>
                <a:srgbClr val="1F4E79"/>
              </a:solidFill>
              <a:latin typeface="Arial" panose="020B0604020202020204" pitchFamily="34" charset="0"/>
            </a:endParaRPr>
          </a:p>
          <a:p>
            <a:pPr algn="just"/>
            <a:r>
              <a:rPr lang="en-US" sz="3000" b="1" i="1">
                <a:solidFill>
                  <a:srgbClr val="1F4E79"/>
                </a:solidFill>
                <a:latin typeface="Arial" panose="020B0604020202020204" pitchFamily="34" charset="0"/>
              </a:rPr>
              <a:t>Bước 4:</a:t>
            </a:r>
            <a:r>
              <a:rPr lang="en-US" sz="3000" b="1">
                <a:solidFill>
                  <a:srgbClr val="1F4E79"/>
                </a:solidFill>
                <a:latin typeface="Arial" panose="020B0604020202020204" pitchFamily="34" charset="0"/>
              </a:rPr>
              <a:t> </a:t>
            </a:r>
            <a:r>
              <a:rPr lang="en-US" sz="3000">
                <a:solidFill>
                  <a:srgbClr val="1F4E79"/>
                </a:solidFill>
                <a:latin typeface="Arial" panose="020B0604020202020204" pitchFamily="34" charset="0"/>
              </a:rPr>
              <a:t>Dùng thước vẽ các đoạn thẳng </a:t>
            </a:r>
            <a:r>
              <a:rPr lang="en-US" sz="3000" i="1">
                <a:solidFill>
                  <a:srgbClr val="1F4E79"/>
                </a:solidFill>
                <a:latin typeface="Arial" panose="020B0604020202020204" pitchFamily="34" charset="0"/>
              </a:rPr>
              <a:t>AB, BC, CD, DA</a:t>
            </a:r>
            <a:endParaRPr lang="en-US" sz="300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pic>
        <p:nvPicPr>
          <p:cNvPr id="9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47521107-EBFD-4DB4-BCF9-994DADBE46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41" y="554305"/>
            <a:ext cx="1896125" cy="1896125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6EC774B-B213-413C-9153-172CBD71AF9E}"/>
              </a:ext>
            </a:extLst>
          </p:cNvPr>
          <p:cNvSpPr/>
          <p:nvPr/>
        </p:nvSpPr>
        <p:spPr>
          <a:xfrm>
            <a:off x="166671" y="99749"/>
            <a:ext cx="3654343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2. Vẽ hình thoi</a:t>
            </a:r>
          </a:p>
        </p:txBody>
      </p:sp>
      <p:pic>
        <p:nvPicPr>
          <p:cNvPr id="11" name="Picture 2" descr="Thinking Hyuke GIF - Thinking Hyuke Question - Discover &amp;amp; Share GIFs">
            <a:extLst>
              <a:ext uri="{FF2B5EF4-FFF2-40B4-BE49-F238E27FC236}">
                <a16:creationId xmlns:a16="http://schemas.microsoft.com/office/drawing/2014/main" id="{4D77BB19-9AB2-4EA3-AC85-5164CB9319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910" y="5147689"/>
            <a:ext cx="1216164" cy="1273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3BF21867-93DB-4AFD-9005-D96205438DAC}"/>
              </a:ext>
            </a:extLst>
          </p:cNvPr>
          <p:cNvSpPr/>
          <p:nvPr/>
        </p:nvSpPr>
        <p:spPr>
          <a:xfrm>
            <a:off x="1932266" y="5228948"/>
            <a:ext cx="7757166" cy="119207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Sử dụng thước và compa để vẽ hình thoi </a:t>
            </a:r>
            <a:r>
              <a:rPr lang="en-US" sz="3200" i="1">
                <a:latin typeface="Arial" panose="020B0604020202020204" pitchFamily="34" charset="0"/>
                <a:cs typeface="Arial" panose="020B0604020202020204" pitchFamily="34" charset="0"/>
              </a:rPr>
              <a:t>MNPQ</a:t>
            </a: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, biết </a:t>
            </a:r>
            <a:r>
              <a:rPr lang="en-US" sz="3200" i="1">
                <a:latin typeface="Arial" panose="020B0604020202020204" pitchFamily="34" charset="0"/>
                <a:cs typeface="Arial" panose="020B0604020202020204" pitchFamily="34" charset="0"/>
              </a:rPr>
              <a:t>MN = </a:t>
            </a: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3200" i="1">
                <a:latin typeface="Arial" panose="020B0604020202020204" pitchFamily="34" charset="0"/>
                <a:cs typeface="Arial" panose="020B0604020202020204" pitchFamily="34" charset="0"/>
              </a:rPr>
              <a:t>cm, MP = </a:t>
            </a: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3200" i="1"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</a:p>
        </p:txBody>
      </p:sp>
    </p:spTree>
    <p:extLst>
      <p:ext uri="{BB962C8B-B14F-4D97-AF65-F5344CB8AC3E}">
        <p14:creationId xmlns:p14="http://schemas.microsoft.com/office/powerpoint/2010/main" val="256124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6EC774B-B213-413C-9153-172CBD71AF9E}"/>
              </a:ext>
            </a:extLst>
          </p:cNvPr>
          <p:cNvSpPr/>
          <p:nvPr/>
        </p:nvSpPr>
        <p:spPr>
          <a:xfrm>
            <a:off x="166671" y="99749"/>
            <a:ext cx="6726665" cy="590062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3. Chu vi và diện tích hình thoi</a:t>
            </a:r>
          </a:p>
        </p:txBody>
      </p:sp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42653D0E-44BA-4E8A-9BCE-41EE2E2804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982" y="1082557"/>
            <a:ext cx="1665407" cy="1665407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4D06F264-AA87-421A-A510-891431A00B2C}"/>
              </a:ext>
            </a:extLst>
          </p:cNvPr>
          <p:cNvSpPr/>
          <p:nvPr/>
        </p:nvSpPr>
        <p:spPr>
          <a:xfrm>
            <a:off x="2053389" y="867834"/>
            <a:ext cx="7907045" cy="307701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C2E4D76-F7F1-4260-98E4-F0AAD561D5A0}"/>
              </a:ext>
            </a:extLst>
          </p:cNvPr>
          <p:cNvSpPr txBox="1"/>
          <p:nvPr/>
        </p:nvSpPr>
        <p:spPr>
          <a:xfrm>
            <a:off x="2525856" y="1265998"/>
            <a:ext cx="6962110" cy="2785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Nội dung: </a:t>
            </a:r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Thực hiện nhiệm vụ </a:t>
            </a:r>
            <a:r>
              <a:rPr lang="en-US" sz="3500" i="1">
                <a:latin typeface="Arial" panose="020B0604020202020204" pitchFamily="34" charset="0"/>
                <a:cs typeface="Arial" panose="020B0604020202020204" pitchFamily="34" charset="0"/>
              </a:rPr>
              <a:t>Hoạt động 5 – </a:t>
            </a:r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SGK trang 100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Thời gian:</a:t>
            </a:r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 3 phú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500" b="1">
                <a:latin typeface="Arial" panose="020B0604020202020204" pitchFamily="34" charset="0"/>
                <a:cs typeface="Arial" panose="020B0604020202020204" pitchFamily="34" charset="0"/>
              </a:rPr>
              <a:t>Hình thức:</a:t>
            </a:r>
            <a:r>
              <a:rPr lang="en-US" sz="3500">
                <a:latin typeface="Arial" panose="020B0604020202020204" pitchFamily="34" charset="0"/>
                <a:cs typeface="Arial" panose="020B0604020202020204" pitchFamily="34" charset="0"/>
              </a:rPr>
              <a:t> Hoạt động nhóm 4</a:t>
            </a:r>
            <a:endParaRPr lang="en-US" sz="3500" b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04DC47B-7BEB-47D8-A3F6-7FC550BFE8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2298" y="4007506"/>
            <a:ext cx="2857951" cy="26286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5D3BCC7-1110-4E57-AD4C-A3518516C41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00432" y="4007506"/>
            <a:ext cx="2690657" cy="250864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D148CAA-448A-4016-9FEB-6E732DE5225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93336" y="4577702"/>
            <a:ext cx="2690657" cy="1980203"/>
          </a:xfrm>
          <a:prstGeom prst="rect">
            <a:avLst/>
          </a:prstGeom>
        </p:spPr>
      </p:pic>
      <p:pic>
        <p:nvPicPr>
          <p:cNvPr id="8" name="Đồng hồ đếm ngược 3 phút có âm thanh">
            <a:hlinkClick r:id="" action="ppaction://media"/>
            <a:extLst>
              <a:ext uri="{FF2B5EF4-FFF2-40B4-BE49-F238E27FC236}">
                <a16:creationId xmlns:a16="http://schemas.microsoft.com/office/drawing/2014/main" id="{C534B226-3DCC-4E50-BDB6-599F14C6A64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179329" y="150215"/>
            <a:ext cx="1918563" cy="1079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7406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1216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6EC774B-B213-413C-9153-172CBD71AF9E}"/>
              </a:ext>
            </a:extLst>
          </p:cNvPr>
          <p:cNvSpPr/>
          <p:nvPr/>
        </p:nvSpPr>
        <p:spPr>
          <a:xfrm>
            <a:off x="166671" y="99749"/>
            <a:ext cx="6272549" cy="590062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3. Chu vi và diện tích hình thoi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A7EB746-10F5-4136-BB27-F87274A406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468" y="1924964"/>
            <a:ext cx="4870882" cy="360594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9D24C54-CC32-4F09-9954-38803575F0DF}"/>
              </a:ext>
            </a:extLst>
          </p:cNvPr>
          <p:cNvSpPr txBox="1"/>
          <p:nvPr/>
        </p:nvSpPr>
        <p:spPr>
          <a:xfrm>
            <a:off x="5258841" y="1438183"/>
            <a:ext cx="607232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thoi có độ dài cạnh l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độ dài hai đường chéo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  <a:r>
              <a:rPr lang="en-US" sz="3200" i="1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ì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 vi hình thoi là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320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320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 tích hình thoi là: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563606-D47A-4320-B612-9943C69468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020" y="3059425"/>
          <a:ext cx="1559447" cy="59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6563606-D47A-4320-B612-9943C6946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020" y="3059425"/>
                        <a:ext cx="1559447" cy="590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EF21D0A-0E61-47BF-8BF3-F335B8F28C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7520" y="4584198"/>
          <a:ext cx="2219325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EF21D0A-0E61-47BF-8BF3-F335B8F28C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07520" y="4584198"/>
                        <a:ext cx="2219325" cy="1249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55F121ED-D73E-4EC0-9E2B-38B4579D133C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9EE4CEFB-1874-4F32-95F6-170F19BFAD1D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9BF072C-FC8E-4A8E-863F-B266AE7586E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C2FFC6E-50D5-4C52-B5F9-C83A058780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93A3A096-6E11-4C71-883B-A7866015F57D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C5D9AFD0-B0E5-46B1-A37D-66A462183745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845232594"/>
      </p:ext>
    </p:extLst>
  </p:cSld>
  <p:clrMapOvr>
    <a:masterClrMapping/>
  </p:clrMapOvr>
  <p:transition spd="slow"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E9C9C96-19B2-4C5D-BE61-F246245C11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745" y="2432386"/>
            <a:ext cx="4461898" cy="3820667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5F121ED-D73E-4EC0-9E2B-38B4579D133C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9EE4CEFB-1874-4F32-95F6-170F19BFAD1D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9BF072C-FC8E-4A8E-863F-B266AE7586E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C2FFC6E-50D5-4C52-B5F9-C83A058780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93A3A096-6E11-4C71-883B-A7866015F57D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C5D9AFD0-B0E5-46B1-A37D-66A462183745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!!4">
            <a:extLst>
              <a:ext uri="{FF2B5EF4-FFF2-40B4-BE49-F238E27FC236}">
                <a16:creationId xmlns:a16="http://schemas.microsoft.com/office/drawing/2014/main" id="{2537B366-736B-4B0A-A3E0-3AF312FEFB95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CỦNG CỐ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78D70E0-6FEC-4D61-A709-E4B69853A03C}"/>
              </a:ext>
            </a:extLst>
          </p:cNvPr>
          <p:cNvSpPr txBox="1"/>
          <p:nvPr/>
        </p:nvSpPr>
        <p:spPr>
          <a:xfrm>
            <a:off x="446677" y="757194"/>
            <a:ext cx="107213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3: Trên trường của phòng khách có treo một chiếc gương dạng hình thoi </a:t>
            </a:r>
            <a:r>
              <a:rPr lang="en-US" sz="3200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</a:t>
            </a:r>
            <a:r>
              <a:rPr lang="en-US" sz="32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ư ở </a:t>
            </a:r>
            <a:r>
              <a:rPr lang="en-US" sz="3200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18</a:t>
            </a:r>
            <a:r>
              <a:rPr lang="en-US" sz="32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Tính diện tích của chiếc gương đó, biết mỗi ô vuông có cạnh là 2</a:t>
            </a:r>
            <a:r>
              <a:rPr lang="en-US" sz="3200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</a:t>
            </a:r>
            <a:endParaRPr lang="en-US" sz="320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2CD6E5C-398A-4C50-845D-9DB376DF293C}"/>
              </a:ext>
            </a:extLst>
          </p:cNvPr>
          <p:cNvSpPr txBox="1"/>
          <p:nvPr/>
        </p:nvSpPr>
        <p:spPr>
          <a:xfrm>
            <a:off x="5498275" y="2722319"/>
            <a:ext cx="21200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u="sng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làm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E9E826C-731B-4B4B-AA63-62975781FC63}"/>
              </a:ext>
            </a:extLst>
          </p:cNvPr>
          <p:cNvSpPr txBox="1"/>
          <p:nvPr/>
        </p:nvSpPr>
        <p:spPr>
          <a:xfrm>
            <a:off x="5317213" y="3271733"/>
            <a:ext cx="606538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 tích của chiếc gương là:</a:t>
            </a:r>
            <a:endParaRPr lang="en-US" sz="3200" i="1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3200">
              <a:solidFill>
                <a:srgbClr val="1F4E7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A61D7ED-0AC5-4A5C-9449-A9F9F13B12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941128"/>
          <a:ext cx="4273282" cy="1142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393480" progId="Equation.DSMT4">
                  <p:embed/>
                </p:oleObj>
              </mc:Choice>
              <mc:Fallback>
                <p:oleObj name="Equation" r:id="rId4" imgW="147312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A61D7ED-0AC5-4A5C-9449-A9F9F13B12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941128"/>
                        <a:ext cx="4273282" cy="1142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1411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377642" y="1905506"/>
            <a:ext cx="96012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>
                <a:solidFill>
                  <a:srgbClr val="0070C0"/>
                </a:solidFill>
                <a:latin typeface="Arial" panose="020B0604020202020204" pitchFamily="34" charset="0"/>
              </a:rPr>
              <a:t>- Học bài theo SGK và vở ghi.</a:t>
            </a:r>
            <a:endParaRPr lang="en-US" sz="3200" b="1">
              <a:solidFill>
                <a:srgbClr val="0070C0"/>
              </a:solidFill>
              <a:latin typeface="Arial" panose="020B0604020202020204" pitchFamily="34" charset="0"/>
            </a:endParaRPr>
          </a:p>
          <a:p>
            <a:r>
              <a:rPr lang="nl-NL" sz="3200" b="1">
                <a:solidFill>
                  <a:srgbClr val="0070C0"/>
                </a:solidFill>
                <a:latin typeface="Arial" panose="020B0604020202020204" pitchFamily="34" charset="0"/>
              </a:rPr>
              <a:t>- </a:t>
            </a:r>
            <a:r>
              <a:rPr lang="en-US" sz="3200" b="1">
                <a:solidFill>
                  <a:srgbClr val="0070C0"/>
                </a:solidFill>
                <a:latin typeface="Arial" panose="020B0604020202020204" pitchFamily="34" charset="0"/>
              </a:rPr>
              <a:t>Làm các bài tập SGK trang 100</a:t>
            </a:r>
          </a:p>
          <a:p>
            <a:pPr lvl="1" algn="just"/>
            <a:r>
              <a:rPr lang="en-US" sz="3200">
                <a:solidFill>
                  <a:srgbClr val="C00000"/>
                </a:solidFill>
                <a:latin typeface="Arial" panose="020B0604020202020204" pitchFamily="34" charset="0"/>
              </a:rPr>
              <a:t>	</a:t>
            </a:r>
            <a:endParaRPr lang="en-US" sz="400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1326796"/>
      </p:ext>
    </p:extLst>
  </p:cSld>
  <p:clrMapOvr>
    <a:masterClrMapping/>
  </p:clrMapOvr>
  <p:transition spd="slow"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5FAF772-1F3B-4C1D-8433-2EBDE84DF3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639" y="1693076"/>
            <a:ext cx="5140507" cy="3738551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32FDC39-195F-41A5-96A0-56D9191A9C8E}"/>
              </a:ext>
            </a:extLst>
          </p:cNvPr>
          <p:cNvSpPr/>
          <p:nvPr/>
        </p:nvSpPr>
        <p:spPr>
          <a:xfrm>
            <a:off x="144616" y="699788"/>
            <a:ext cx="4474518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1. Nhận biết hình chữ nhậ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EE0BE6F-D9F3-486E-968E-A17FD1C570E4}"/>
              </a:ext>
            </a:extLst>
          </p:cNvPr>
          <p:cNvSpPr txBox="1"/>
          <p:nvPr/>
        </p:nvSpPr>
        <p:spPr>
          <a:xfrm>
            <a:off x="5518146" y="1693076"/>
            <a:ext cx="5709599" cy="3244158"/>
          </a:xfrm>
          <a:prstGeom prst="rect">
            <a:avLst/>
          </a:prstGeom>
          <a:solidFill>
            <a:srgbClr val="FFD347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Quan sát hình 14 – SGK trang 98, nêu các đặc điểm về: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ai cạnh đối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Đường chéo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Góc của hình chữ nhật MNPQ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4C21017E-F8CA-F7C4-869A-265BDA63AC62}"/>
              </a:ext>
            </a:extLst>
          </p:cNvPr>
          <p:cNvSpPr txBox="1"/>
          <p:nvPr/>
        </p:nvSpPr>
        <p:spPr>
          <a:xfrm>
            <a:off x="4419098" y="172489"/>
            <a:ext cx="33538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/>
              <a:t>I. HÌNH CHỮ NHẬT</a:t>
            </a:r>
          </a:p>
        </p:txBody>
      </p:sp>
    </p:spTree>
    <p:extLst>
      <p:ext uri="{BB962C8B-B14F-4D97-AF65-F5344CB8AC3E}">
        <p14:creationId xmlns:p14="http://schemas.microsoft.com/office/powerpoint/2010/main" val="1117185028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5FAF772-1F3B-4C1D-8433-2EBDE84DF3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639" y="1693076"/>
            <a:ext cx="5140507" cy="3738551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1EE0BE6F-D9F3-486E-968E-A17FD1C570E4}"/>
              </a:ext>
            </a:extLst>
          </p:cNvPr>
          <p:cNvSpPr txBox="1"/>
          <p:nvPr/>
        </p:nvSpPr>
        <p:spPr>
          <a:xfrm>
            <a:off x="5614615" y="1514401"/>
            <a:ext cx="5579069" cy="4708981"/>
          </a:xfrm>
          <a:prstGeom prst="rect">
            <a:avLst/>
          </a:prstGeom>
          <a:solidFill>
            <a:srgbClr val="FFD347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Hình chữ nhật MNPQ có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Hai cạnh đối bằng nhau:</a:t>
            </a:r>
          </a:p>
          <a:p>
            <a:pPr algn="ctr"/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MN = PQ ; MQ = NP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Hai cạnh đối MN và PQ song song với nhau; MN và NP song song với nhau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Hai đường chéo bằng nhau:</a:t>
            </a:r>
          </a:p>
          <a:p>
            <a:pPr algn="ctr"/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MP = NQ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Bốn góc ở các đỉnh M,  N, P, Q đều là góc vuông</a:t>
            </a:r>
          </a:p>
        </p:txBody>
      </p:sp>
      <p:pic>
        <p:nvPicPr>
          <p:cNvPr id="16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6A71B224-FD9E-46E0-A3D3-0D414165C6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6126" y="-226060"/>
            <a:ext cx="1896125" cy="1896125"/>
          </a:xfrm>
          <a:prstGeom prst="rect">
            <a:avLst/>
          </a:prstGeom>
        </p:spPr>
      </p:pic>
      <p:sp>
        <p:nvSpPr>
          <p:cNvPr id="11" name="Rectangle: Rounded Corners 2">
            <a:extLst>
              <a:ext uri="{FF2B5EF4-FFF2-40B4-BE49-F238E27FC236}">
                <a16:creationId xmlns:a16="http://schemas.microsoft.com/office/drawing/2014/main" id="{FE5825D8-E832-34CE-5413-0C3986BED5B2}"/>
              </a:ext>
            </a:extLst>
          </p:cNvPr>
          <p:cNvSpPr/>
          <p:nvPr/>
        </p:nvSpPr>
        <p:spPr>
          <a:xfrm>
            <a:off x="144616" y="699788"/>
            <a:ext cx="4474518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1. Nhận biết hình chữ nhật</a:t>
            </a:r>
          </a:p>
        </p:txBody>
      </p:sp>
    </p:spTree>
    <p:extLst>
      <p:ext uri="{BB962C8B-B14F-4D97-AF65-F5344CB8AC3E}">
        <p14:creationId xmlns:p14="http://schemas.microsoft.com/office/powerpoint/2010/main" val="1717201481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ADE895C4-D0D8-47DD-9BDF-9D03526A34B7}"/>
              </a:ext>
            </a:extLst>
          </p:cNvPr>
          <p:cNvSpPr/>
          <p:nvPr/>
        </p:nvSpPr>
        <p:spPr>
          <a:xfrm>
            <a:off x="953754" y="1995873"/>
            <a:ext cx="9579630" cy="3549249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Aft>
                <a:spcPts val="1800"/>
              </a:spcAft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chữ nhật có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cạnh đối bằng nhau và song song với nhau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đường chéo bằng nhau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ốn góc ở các đỉnh là góc vuông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1EC67D9-2D82-4949-85F9-4C0A322D823C}"/>
              </a:ext>
            </a:extLst>
          </p:cNvPr>
          <p:cNvSpPr/>
          <p:nvPr/>
        </p:nvSpPr>
        <p:spPr>
          <a:xfrm>
            <a:off x="953754" y="1047811"/>
            <a:ext cx="3654343" cy="622254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6E7209D5-D36C-AAD4-0BE9-95F28073842C}"/>
              </a:ext>
            </a:extLst>
          </p:cNvPr>
          <p:cNvSpPr/>
          <p:nvPr/>
        </p:nvSpPr>
        <p:spPr>
          <a:xfrm>
            <a:off x="166671" y="309424"/>
            <a:ext cx="4474518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1. Nhận biết hình chữ nhật</a:t>
            </a:r>
          </a:p>
        </p:txBody>
      </p:sp>
    </p:spTree>
    <p:extLst>
      <p:ext uri="{BB962C8B-B14F-4D97-AF65-F5344CB8AC3E}">
        <p14:creationId xmlns:p14="http://schemas.microsoft.com/office/powerpoint/2010/main" val="957310736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83193F5B-CD53-4226-90E4-35B3A03258B0}"/>
              </a:ext>
            </a:extLst>
          </p:cNvPr>
          <p:cNvSpPr/>
          <p:nvPr/>
        </p:nvSpPr>
        <p:spPr>
          <a:xfrm>
            <a:off x="2480478" y="1674427"/>
            <a:ext cx="8782981" cy="3132511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7F795F4-37E6-4844-AB2C-B75238108538}"/>
              </a:ext>
            </a:extLst>
          </p:cNvPr>
          <p:cNvSpPr txBox="1"/>
          <p:nvPr/>
        </p:nvSpPr>
        <p:spPr>
          <a:xfrm>
            <a:off x="1866786" y="5411956"/>
            <a:ext cx="25573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 </a:t>
            </a:r>
            <a:r>
              <a:rPr lang="en-US" sz="3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39381B0-E3E9-4EB1-9754-B76E8DFC4F52}"/>
              </a:ext>
            </a:extLst>
          </p:cNvPr>
          <p:cNvSpPr txBox="1"/>
          <p:nvPr/>
        </p:nvSpPr>
        <p:spPr>
          <a:xfrm>
            <a:off x="1866786" y="5491600"/>
            <a:ext cx="22099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 nhau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7" name="Picture 2" descr="Thinking Hyuke GIF - Thinking Hyuke Question - Discover &amp;amp; Share GIFs">
            <a:extLst>
              <a:ext uri="{FF2B5EF4-FFF2-40B4-BE49-F238E27FC236}">
                <a16:creationId xmlns:a16="http://schemas.microsoft.com/office/drawing/2014/main" id="{60F809E9-C1B3-4DAE-AA5A-D518896C569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223" y="2478305"/>
            <a:ext cx="1216164" cy="1273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3B0B64F-44D4-408D-84F1-9E9B802548A0}"/>
              </a:ext>
            </a:extLst>
          </p:cNvPr>
          <p:cNvSpPr txBox="1"/>
          <p:nvPr/>
        </p:nvSpPr>
        <p:spPr>
          <a:xfrm>
            <a:off x="2641658" y="1839750"/>
            <a:ext cx="8521242" cy="27767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Hình chữ nhật có:</a:t>
            </a:r>
          </a:p>
          <a:p>
            <a:pPr>
              <a:lnSpc>
                <a:spcPct val="150000"/>
              </a:lnSpc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Hai cạnh ………………. và ……………. với nhau</a:t>
            </a:r>
          </a:p>
          <a:p>
            <a:pPr>
              <a:lnSpc>
                <a:spcPct val="150000"/>
              </a:lnSpc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Hai đường chéo …………</a:t>
            </a:r>
          </a:p>
          <a:p>
            <a:pPr>
              <a:lnSpc>
                <a:spcPct val="150000"/>
              </a:lnSpc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Bốn góc ở các đỉnh là ……………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E14CA02-0433-4A4D-AEBE-E91698661707}"/>
              </a:ext>
            </a:extLst>
          </p:cNvPr>
          <p:cNvSpPr txBox="1"/>
          <p:nvPr/>
        </p:nvSpPr>
        <p:spPr>
          <a:xfrm>
            <a:off x="3693929" y="5460153"/>
            <a:ext cx="22692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 song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F7F00B0-1362-41C2-AC89-CA864C167050}"/>
              </a:ext>
            </a:extLst>
          </p:cNvPr>
          <p:cNvSpPr txBox="1"/>
          <p:nvPr/>
        </p:nvSpPr>
        <p:spPr>
          <a:xfrm>
            <a:off x="7482494" y="5469570"/>
            <a:ext cx="237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 vuông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79323B28-1CA8-4217-8E88-C069D609B7E0}"/>
              </a:ext>
            </a:extLst>
          </p:cNvPr>
          <p:cNvSpPr/>
          <p:nvPr/>
        </p:nvSpPr>
        <p:spPr>
          <a:xfrm>
            <a:off x="1602825" y="5271361"/>
            <a:ext cx="8251797" cy="1026803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1D88A90-2890-4A21-8BA4-E798F71DA03B}"/>
              </a:ext>
            </a:extLst>
          </p:cNvPr>
          <p:cNvSpPr txBox="1"/>
          <p:nvPr/>
        </p:nvSpPr>
        <p:spPr>
          <a:xfrm>
            <a:off x="1771940" y="5434991"/>
            <a:ext cx="791356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 nhau, song song, vuông góc, góc vuông</a:t>
            </a:r>
          </a:p>
        </p:txBody>
      </p:sp>
      <p:pic>
        <p:nvPicPr>
          <p:cNvPr id="21" name="!!3">
            <a:extLst>
              <a:ext uri="{FF2B5EF4-FFF2-40B4-BE49-F238E27FC236}">
                <a16:creationId xmlns:a16="http://schemas.microsoft.com/office/drawing/2014/main" id="{DF7BA902-636A-41B0-B5ED-026CD12188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449" y="904727"/>
            <a:ext cx="1567713" cy="1410942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1E9E8991-9284-4AE1-9EE0-7B2BCC62C697}"/>
              </a:ext>
            </a:extLst>
          </p:cNvPr>
          <p:cNvSpPr txBox="1"/>
          <p:nvPr/>
        </p:nvSpPr>
        <p:spPr>
          <a:xfrm>
            <a:off x="2272683" y="815071"/>
            <a:ext cx="87089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Hãy điền vào dấu (…) nội dung thích hợp</a:t>
            </a:r>
          </a:p>
        </p:txBody>
      </p:sp>
      <p:sp>
        <p:nvSpPr>
          <p:cNvPr id="2" name="Rectangle: Rounded Corners 2">
            <a:extLst>
              <a:ext uri="{FF2B5EF4-FFF2-40B4-BE49-F238E27FC236}">
                <a16:creationId xmlns:a16="http://schemas.microsoft.com/office/drawing/2014/main" id="{B4539911-98BE-D8C2-62FE-8D2D19F8561B}"/>
              </a:ext>
            </a:extLst>
          </p:cNvPr>
          <p:cNvSpPr/>
          <p:nvPr/>
        </p:nvSpPr>
        <p:spPr>
          <a:xfrm>
            <a:off x="144616" y="170619"/>
            <a:ext cx="4474518" cy="622254"/>
          </a:xfrm>
          <a:prstGeom prst="roundRect">
            <a:avLst/>
          </a:prstGeom>
          <a:solidFill>
            <a:srgbClr val="1F4E7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1. Nhận biết hình chữ nhật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2.96296E-6 L 0.20977 -0.4157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82" y="-207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2.59259E-6 L 0.29232 -0.4129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609" y="-20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2.96296E-6 L 0.29974 -0.3055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87" y="-15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3.7037E-6 L -0.0806 -0.21528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36" y="-10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2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018" y="281022"/>
            <a:ext cx="2068863" cy="1861977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392881" y="527172"/>
            <a:ext cx="797944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. Cho hình vẽ, hãy điền nội dung thích hợp vào chỗ trống</a:t>
            </a:r>
            <a:endParaRPr lang="en-US" sz="3200" b="1">
              <a:solidFill>
                <a:srgbClr val="0070C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A0860C0-0BAB-4247-A230-9264884141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5032" y="2449860"/>
            <a:ext cx="4843394" cy="326563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C17696C-5BA6-4ED7-83FF-5A3F11F17B98}"/>
              </a:ext>
            </a:extLst>
          </p:cNvPr>
          <p:cNvSpPr txBox="1"/>
          <p:nvPr/>
        </p:nvSpPr>
        <p:spPr>
          <a:xfrm>
            <a:off x="6162971" y="2259130"/>
            <a:ext cx="5280186" cy="3224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 = ………</a:t>
            </a:r>
          </a:p>
          <a:p>
            <a:pPr>
              <a:lnSpc>
                <a:spcPct val="150000"/>
              </a:lnSpc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F ……. DE</a:t>
            </a:r>
          </a:p>
          <a:p>
            <a:pPr>
              <a:lnSpc>
                <a:spcPct val="150000"/>
              </a:lnSpc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G song song với ……..</a:t>
            </a:r>
          </a:p>
          <a:p>
            <a:pPr>
              <a:lnSpc>
                <a:spcPct val="150000"/>
              </a:lnSpc>
            </a:pPr>
            <a:r>
              <a:rPr lang="en-US" sz="3500">
                <a:solidFill>
                  <a:srgbClr val="1F4E7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 D có số đo là …….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91C1F59-F7B5-40BA-9376-4813F81A6A52}"/>
              </a:ext>
            </a:extLst>
          </p:cNvPr>
          <p:cNvSpPr txBox="1"/>
          <p:nvPr/>
        </p:nvSpPr>
        <p:spPr>
          <a:xfrm>
            <a:off x="7623291" y="2377955"/>
            <a:ext cx="1137008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F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5EF8BF3-06A5-4500-A84E-C05FD2BCE57D}"/>
              </a:ext>
            </a:extLst>
          </p:cNvPr>
          <p:cNvSpPr txBox="1"/>
          <p:nvPr/>
        </p:nvSpPr>
        <p:spPr>
          <a:xfrm>
            <a:off x="7207960" y="3218162"/>
            <a:ext cx="1137008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C8967FE-E3C1-4934-A9D9-FD4D52E82B7A}"/>
              </a:ext>
            </a:extLst>
          </p:cNvPr>
          <p:cNvSpPr txBox="1"/>
          <p:nvPr/>
        </p:nvSpPr>
        <p:spPr>
          <a:xfrm>
            <a:off x="10181769" y="3963472"/>
            <a:ext cx="1137008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4734911-66A7-451E-A83A-4731C098C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06906"/>
              </p:ext>
            </p:extLst>
          </p:nvPr>
        </p:nvGraphicFramePr>
        <p:xfrm>
          <a:off x="10030788" y="4716929"/>
          <a:ext cx="9064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215640" progId="Equation.DSMT4">
                  <p:embed/>
                </p:oleObj>
              </mc:Choice>
              <mc:Fallback>
                <p:oleObj name="Equation" r:id="rId4" imgW="291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30788" y="4716929"/>
                        <a:ext cx="906463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1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044" y="295776"/>
            <a:ext cx="1373287" cy="1235959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558843" y="615972"/>
            <a:ext cx="9750312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3. Trong các hình vẽ sau, hình nào là hình chữ nhật?</a:t>
            </a:r>
            <a:endParaRPr lang="en-US" sz="3000" b="1">
              <a:solidFill>
                <a:srgbClr val="0070C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8D20AD05-64A2-42E7-9064-8A48D7253FD4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792" y="1493503"/>
            <a:ext cx="7226605" cy="500355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B97393BB-4449-4976-A901-730F9F56A136}"/>
              </a:ext>
            </a:extLst>
          </p:cNvPr>
          <p:cNvSpPr/>
          <p:nvPr/>
        </p:nvSpPr>
        <p:spPr>
          <a:xfrm>
            <a:off x="5447899" y="3430756"/>
            <a:ext cx="1135781" cy="59436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855CBAE-F7C5-4903-AD2F-E7CA04BDAEEE}"/>
              </a:ext>
            </a:extLst>
          </p:cNvPr>
          <p:cNvSpPr/>
          <p:nvPr/>
        </p:nvSpPr>
        <p:spPr>
          <a:xfrm>
            <a:off x="8922619" y="3311091"/>
            <a:ext cx="933650" cy="51013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9337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718971" y="6408473"/>
            <a:ext cx="3439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>
                <a:solidFill>
                  <a:srgbClr val="7030A0"/>
                </a:solidFill>
                <a:latin typeface="Arial" panose="020B0604020202020204" pitchFamily="34" charset="0"/>
              </a:rPr>
              <a:t>Hoạt động nhóm</a:t>
            </a:r>
          </a:p>
        </p:txBody>
      </p:sp>
      <p:pic>
        <p:nvPicPr>
          <p:cNvPr id="14" name="Picture 1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8B445420-D319-406D-9788-84D327DABC4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273" y="1522297"/>
            <a:ext cx="1942211" cy="1942211"/>
          </a:xfrm>
          <a:prstGeom prst="rect">
            <a:avLst/>
          </a:prstGeom>
        </p:spPr>
      </p:pic>
      <p:pic>
        <p:nvPicPr>
          <p:cNvPr id="15" name="Picture 14" descr="A group of children looking at a computer&#10;&#10;Description automatically generated with low confidence">
            <a:extLst>
              <a:ext uri="{FF2B5EF4-FFF2-40B4-BE49-F238E27FC236}">
                <a16:creationId xmlns:a16="http://schemas.microsoft.com/office/drawing/2014/main" id="{DE42CD80-835F-4126-B69F-DC3F02945A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8679" y="4356311"/>
            <a:ext cx="4841507" cy="2473975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D9A1ED60-F79B-4CDB-8069-FD5A54EB4AC2}"/>
              </a:ext>
            </a:extLst>
          </p:cNvPr>
          <p:cNvSpPr/>
          <p:nvPr/>
        </p:nvSpPr>
        <p:spPr>
          <a:xfrm>
            <a:off x="2475742" y="1142613"/>
            <a:ext cx="7426840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Hãy tìm và viết các vật </a:t>
            </a:r>
          </a:p>
          <a:p>
            <a:pPr algn="ctr"/>
            <a:r>
              <a:rPr lang="en-US" sz="5400" b="1" cap="none" spc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ó dạng là hình chữ nhật </a:t>
            </a:r>
          </a:p>
          <a:p>
            <a:pPr algn="ctr"/>
            <a:r>
              <a:rPr lang="en-US" sz="5400" b="1" cap="none" spc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rong lớp học</a:t>
            </a: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purl.org/dc/elements/1.1/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1533</TotalTime>
  <Words>1246</Words>
  <Application>Microsoft Office PowerPoint</Application>
  <PresentationFormat>Màn hình rộng</PresentationFormat>
  <Paragraphs>188</Paragraphs>
  <Slides>28</Slides>
  <Notes>11</Notes>
  <HiddenSlides>0</HiddenSlides>
  <MMClips>2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8</vt:i4>
      </vt:variant>
    </vt:vector>
  </HeadingPairs>
  <TitlesOfParts>
    <vt:vector size="35" baseType="lpstr">
      <vt:lpstr>Arial</vt:lpstr>
      <vt:lpstr>Calibri</vt:lpstr>
      <vt:lpstr>Calibri Light</vt:lpstr>
      <vt:lpstr>Rockwell</vt:lpstr>
      <vt:lpstr>Tahoma</vt:lpstr>
      <vt:lpstr>Office Theme</vt:lpstr>
      <vt:lpstr>Equation</vt:lpstr>
      <vt:lpstr> HÌNH CHỮ NHẬT – HÌNH THOI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Remember… Safety First!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subject>9Slide.vn</dc:subject>
  <dc:creator>ad</dc:creator>
  <dc:description>9Slide.vn</dc:description>
  <cp:lastModifiedBy>Minh Vũ Đức</cp:lastModifiedBy>
  <cp:revision>29</cp:revision>
  <dcterms:created xsi:type="dcterms:W3CDTF">2021-06-07T13:44:30Z</dcterms:created>
  <dcterms:modified xsi:type="dcterms:W3CDTF">2024-10-01T22:31:07Z</dcterms:modified>
  <cp:category>9Slide.vn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